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bookmarkStart w:id="0" w:name="_GoBack"/>
      <w:r>
        <w:rPr>
          <w:rFonts w:ascii="Times New Roman" w:eastAsia="Times New Roman" w:hAnsi="Times New Roman" w:cs="Times New Roman"/>
          <w:b/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6B35F53F" wp14:editId="100E56F8">
            <wp:simplePos x="0" y="0"/>
            <wp:positionH relativeFrom="column">
              <wp:posOffset>1506855</wp:posOffset>
            </wp:positionH>
            <wp:positionV relativeFrom="paragraph">
              <wp:posOffset>-1430493</wp:posOffset>
            </wp:positionV>
            <wp:extent cx="7080250" cy="9810750"/>
            <wp:effectExtent l="1371600" t="0" r="1339850" b="0"/>
            <wp:wrapNone/>
            <wp:docPr id="1" name="Рисунок 1" descr="C:\Users\Yubi\Desktop\Attachments_degtjarka-school@yandex.ru_2017-09-11_21-12-18\9 кл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Yubi\Desktop\Attachments_degtjarka-school@yandex.ru_2017-09-11_21-12-18\9 кл\1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080250" cy="981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117A3" w:rsidRDefault="00B117A3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410E39" w:rsidRDefault="00410E39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067161" w:rsidRPr="00067161" w:rsidRDefault="00067161" w:rsidP="00115233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8"/>
          <w:lang w:eastAsia="ru-RU"/>
        </w:rPr>
      </w:pPr>
      <w:r w:rsidRPr="00067161">
        <w:rPr>
          <w:rFonts w:ascii="Times New Roman" w:eastAsia="Times New Roman" w:hAnsi="Times New Roman" w:cs="Times New Roman"/>
          <w:b/>
          <w:lang w:eastAsia="ru-RU"/>
        </w:rPr>
        <w:lastRenderedPageBreak/>
        <w:t>П</w:t>
      </w:r>
      <w:r w:rsidRPr="00067161">
        <w:rPr>
          <w:rFonts w:ascii="Times New Roman" w:eastAsia="Times New Roman" w:hAnsi="Times New Roman" w:cs="Times New Roman"/>
          <w:b/>
          <w:spacing w:val="-8"/>
          <w:lang w:eastAsia="ru-RU"/>
        </w:rPr>
        <w:t>ояснительная записка</w:t>
      </w:r>
    </w:p>
    <w:p w:rsidR="00067161" w:rsidRPr="00067161" w:rsidRDefault="00067161" w:rsidP="00BB30E1">
      <w:pPr>
        <w:widowControl w:val="0"/>
        <w:shd w:val="clear" w:color="auto" w:fill="FFFFFF"/>
        <w:tabs>
          <w:tab w:val="left" w:pos="1155"/>
        </w:tabs>
        <w:autoSpaceDE w:val="0"/>
        <w:autoSpaceDN w:val="0"/>
        <w:adjustRightInd w:val="0"/>
        <w:spacing w:after="0" w:line="240" w:lineRule="auto"/>
        <w:ind w:left="540"/>
        <w:jc w:val="both"/>
        <w:rPr>
          <w:rFonts w:ascii="Times New Roman" w:eastAsia="Times New Roman" w:hAnsi="Times New Roman" w:cs="Times New Roman"/>
          <w:b/>
          <w:spacing w:val="-8"/>
          <w:lang w:eastAsia="ru-RU"/>
        </w:rPr>
      </w:pPr>
    </w:p>
    <w:p w:rsidR="00804F75" w:rsidRPr="00080AF2" w:rsidRDefault="00804F75" w:rsidP="00804F75">
      <w:p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ая рабочая программа по математике  для 9 класса соответствует требованиям федерального компонента государственного стандарта общего образования на базовом уровне и разработана на основе:</w:t>
      </w:r>
    </w:p>
    <w:p w:rsidR="00804F75" w:rsidRPr="00080AF2" w:rsidRDefault="00804F75" w:rsidP="00804F75">
      <w:p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1.Основной образовательной программы основного общего образования МБОУ «Дегтярская СОШ»</w:t>
      </w:r>
    </w:p>
    <w:p w:rsidR="00CA6C6A" w:rsidRDefault="00804F75" w:rsidP="00CA6C6A">
      <w:pPr>
        <w:jc w:val="both"/>
        <w:rPr>
          <w:rFonts w:ascii="Times New Roman" w:hAnsi="Times New Roman" w:cs="Times New Roman"/>
          <w:sz w:val="24"/>
          <w:szCs w:val="24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Учебного плана на </w:t>
      </w:r>
      <w:r w:rsidR="00F86B57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ущий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ый год МБОУ «Дегтярская СОШ», на основании которого выделено 5 часов в неделю</w:t>
      </w:r>
      <w:r w:rsidR="00342D63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CA6C6A" w:rsidRPr="00CA6C6A">
        <w:rPr>
          <w:rFonts w:ascii="Times New Roman" w:hAnsi="Times New Roman" w:cs="Times New Roman"/>
          <w:sz w:val="24"/>
          <w:szCs w:val="24"/>
        </w:rPr>
        <w:t>(170 часов в год)</w:t>
      </w:r>
      <w:r w:rsidR="00CA6C6A">
        <w:rPr>
          <w:rFonts w:ascii="Times New Roman" w:hAnsi="Times New Roman" w:cs="Times New Roman"/>
          <w:sz w:val="24"/>
          <w:szCs w:val="24"/>
        </w:rPr>
        <w:t xml:space="preserve">, </w:t>
      </w:r>
      <w:r w:rsidR="00342D63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 - 3ч</w:t>
      </w:r>
      <w:r w:rsidR="00AC01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сав </w:t>
      </w:r>
      <w:r w:rsidR="00342D63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делю, геометрия- 2 часа в недели </w:t>
      </w:r>
    </w:p>
    <w:p w:rsidR="00CF7567" w:rsidRDefault="00804F75" w:rsidP="00CF7567">
      <w:pPr>
        <w:jc w:val="both"/>
        <w:rPr>
          <w:rFonts w:ascii="Times New Roman" w:hAnsi="Times New Roman" w:cs="Times New Roman"/>
          <w:sz w:val="24"/>
          <w:szCs w:val="24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="001B676D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рограммы</w:t>
      </w:r>
      <w:r w:rsidR="001B676D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Математика. 5-6 классы.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</w:t>
      </w:r>
      <w:r w:rsidR="001B676D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. 7-9 классы. Алгебра и начала математического анализа. 10-11 классы /авт. – сост. И.И. Зубарева, А.Г. Мор</w:t>
      </w:r>
      <w:r w:rsidR="00342D63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="001B676D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вич. – 3-е изд., - стер. – М.: Мнемозина, 2011,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Геометрия 7-9 классы</w:t>
      </w:r>
      <w:r w:rsidR="001B676D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»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сост. </w:t>
      </w:r>
      <w:r w:rsidR="003564F4"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В.Ф. Бутузов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М.: Просвещение, 2010</w:t>
      </w:r>
    </w:p>
    <w:p w:rsidR="00AC01E9" w:rsidRPr="00CF7567" w:rsidRDefault="00CF7567" w:rsidP="00CF756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рограмма по математике  для 9 класс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работана на основе авторской программы «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. 5-6 классы. Алгебра. 7-9 классы. Алгебра и начала матем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ического анализа. 10-11 классы»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/авт. – сост. И.И. Зубарева, А.Г. Мордкович. – 3-е изд., - стер. – М.: Мнемозина, 2011</w:t>
      </w:r>
      <w:r w:rsidR="00BE4A4D">
        <w:rPr>
          <w:rFonts w:ascii="Times New Roman" w:eastAsia="Times New Roman" w:hAnsi="Times New Roman" w:cs="Times New Roman"/>
          <w:sz w:val="24"/>
          <w:szCs w:val="24"/>
          <w:lang w:eastAsia="ru-RU"/>
        </w:rPr>
        <w:t>, т.к. долж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 быть закончена линия, начатая в 2015 году.</w:t>
      </w:r>
    </w:p>
    <w:p w:rsidR="00804F75" w:rsidRPr="00080AF2" w:rsidRDefault="005C270E" w:rsidP="00804F75">
      <w:p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МК</w:t>
      </w:r>
      <w:r w:rsidR="005C30F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алгебра)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А.Г. Мордкович»:</w:t>
      </w:r>
    </w:p>
    <w:p w:rsidR="003564F4" w:rsidRPr="00080AF2" w:rsidRDefault="003564F4" w:rsidP="00620F59">
      <w:pPr>
        <w:pStyle w:val="af0"/>
        <w:numPr>
          <w:ilvl w:val="0"/>
          <w:numId w:val="7"/>
        </w:num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ы. Математика. 5-6 классы. Алгебра. 7-9 классы. Алгебра и начала математического анализа. 10-11 классы /авт. – сост. И.И. Зубарева, А.Г. Мордкович. – 3-е изд., - стер. – М.: Мнемозина, 2011</w:t>
      </w:r>
    </w:p>
    <w:p w:rsidR="00DE70BE" w:rsidRPr="00080AF2" w:rsidRDefault="00553001" w:rsidP="00620F59">
      <w:pPr>
        <w:pStyle w:val="af0"/>
        <w:numPr>
          <w:ilvl w:val="0"/>
          <w:numId w:val="7"/>
        </w:num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гебра. Учебник. 9 класс. В 2-х частях (часть 1 - учебник, часть 2 - задачник)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Мордкович А.Г., Семенов П.В. и др.</w:t>
      </w:r>
      <w:r w:rsidR="00BE4A4D">
        <w:rPr>
          <w:rFonts w:ascii="Times New Roman" w:eastAsia="Times New Roman" w:hAnsi="Times New Roman" w:cs="Times New Roman"/>
          <w:sz w:val="24"/>
          <w:szCs w:val="24"/>
          <w:lang w:eastAsia="ru-RU"/>
        </w:rPr>
        <w:t>, 2013</w:t>
      </w:r>
    </w:p>
    <w:p w:rsidR="00C5591C" w:rsidRPr="00080AF2" w:rsidRDefault="00C5591C" w:rsidP="00620F59">
      <w:pPr>
        <w:pStyle w:val="af0"/>
        <w:numPr>
          <w:ilvl w:val="0"/>
          <w:numId w:val="7"/>
        </w:num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Алгебра. 7-9 классы. Тесты.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А.Г. Мордкович, М: Мнемозина, 200</w:t>
      </w:r>
      <w:r w:rsidR="00BE4A4D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</w:p>
    <w:p w:rsidR="00C5591C" w:rsidRPr="00080AF2" w:rsidRDefault="00C5591C" w:rsidP="00620F59">
      <w:pPr>
        <w:pStyle w:val="af0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гебра. Контрольные работы. 9 класс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. Александрова Л.А., М: Мнемозина,2010</w:t>
      </w:r>
    </w:p>
    <w:p w:rsidR="00C5591C" w:rsidRPr="00080AF2" w:rsidRDefault="00C5591C" w:rsidP="00620F59">
      <w:pPr>
        <w:pStyle w:val="af0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гебра. Методическое пособие для учителя. 9 класс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. Мордкович А.Г., Семенов П.В., М: Мнемозина,2010</w:t>
      </w:r>
    </w:p>
    <w:p w:rsidR="00C5591C" w:rsidRPr="00080AF2" w:rsidRDefault="00C5591C" w:rsidP="00620F59">
      <w:pPr>
        <w:pStyle w:val="af0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гебра. Самостоятельные работы. 9 класс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. Александрова Л.А., М: Мнемозина,2012</w:t>
      </w:r>
    </w:p>
    <w:p w:rsidR="00C5591C" w:rsidRPr="00080AF2" w:rsidRDefault="00C5591C" w:rsidP="00620F59">
      <w:pPr>
        <w:pStyle w:val="af0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гебра. Тематические проверочные работы в новой форме. 9 класс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. Александрова Л.А., М: Мнемозина,2012</w:t>
      </w:r>
    </w:p>
    <w:p w:rsidR="00080AF2" w:rsidRPr="00080AF2" w:rsidRDefault="00080AF2" w:rsidP="00620F59">
      <w:pPr>
        <w:pStyle w:val="af0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обытия.Вероятности.Статистическая об</w:t>
      </w:r>
      <w:r w:rsidR="00BE4A4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ботка данных. 7-9 классы (2006</w:t>
      </w:r>
      <w:r w:rsidRPr="00080A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. Мордкович А.Г., Семенов П.В.</w:t>
      </w:r>
    </w:p>
    <w:p w:rsidR="00C5591C" w:rsidRPr="00080AF2" w:rsidRDefault="00C5591C" w:rsidP="00080AF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C270E" w:rsidRPr="00080AF2" w:rsidRDefault="005C270E" w:rsidP="005C270E">
      <w:p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МК</w:t>
      </w:r>
      <w:r w:rsidR="005C30F1" w:rsidRPr="005C30F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геометрия)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«Л.С. </w:t>
      </w:r>
      <w:proofErr w:type="spellStart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Атанасян</w:t>
      </w:r>
      <w:proofErr w:type="spellEnd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»:</w:t>
      </w:r>
    </w:p>
    <w:p w:rsidR="005C270E" w:rsidRPr="00080AF2" w:rsidRDefault="005C270E" w:rsidP="00620F59">
      <w:pPr>
        <w:pStyle w:val="af0"/>
        <w:numPr>
          <w:ilvl w:val="0"/>
          <w:numId w:val="8"/>
        </w:num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чая программа «Геометрия 7-9 классы» к учебнику Л.С. </w:t>
      </w:r>
      <w:proofErr w:type="spellStart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Атанасяна</w:t>
      </w:r>
      <w:proofErr w:type="spellEnd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сост. В.Ф. Бутузов – М.: Просвещение, 201</w:t>
      </w:r>
      <w:r w:rsidR="00115233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A62D57" w:rsidRPr="00A62D57" w:rsidRDefault="00C5591C" w:rsidP="00A62D57">
      <w:pPr>
        <w:pStyle w:val="af0"/>
        <w:numPr>
          <w:ilvl w:val="0"/>
          <w:numId w:val="8"/>
        </w:num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я. 7-9 классы: </w:t>
      </w:r>
      <w:proofErr w:type="spellStart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</w:t>
      </w:r>
      <w:proofErr w:type="gramStart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.д</w:t>
      </w:r>
      <w:proofErr w:type="gramEnd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ля</w:t>
      </w:r>
      <w:proofErr w:type="spellEnd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образоват</w:t>
      </w:r>
      <w:proofErr w:type="spellEnd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учреждений/ Л.С. </w:t>
      </w:r>
      <w:proofErr w:type="spellStart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Атанасян</w:t>
      </w:r>
      <w:proofErr w:type="spellEnd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, В.Ф. Бутузов, М: Просвещение, 2011</w:t>
      </w:r>
    </w:p>
    <w:p w:rsidR="00A62D57" w:rsidRPr="00A62D57" w:rsidRDefault="00A62D57" w:rsidP="00A62D57">
      <w:pPr>
        <w:pStyle w:val="af0"/>
        <w:numPr>
          <w:ilvl w:val="0"/>
          <w:numId w:val="8"/>
        </w:num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2D57">
        <w:rPr>
          <w:rFonts w:ascii="Times New Roman" w:hAnsi="Times New Roman" w:cs="Times New Roman"/>
          <w:bCs/>
          <w:sz w:val="24"/>
          <w:szCs w:val="24"/>
        </w:rPr>
        <w:t xml:space="preserve">Геометрия. </w:t>
      </w:r>
      <w:r w:rsidR="0070552E">
        <w:rPr>
          <w:rFonts w:ascii="Times New Roman" w:hAnsi="Times New Roman" w:cs="Times New Roman"/>
          <w:bCs/>
          <w:sz w:val="24"/>
          <w:szCs w:val="24"/>
        </w:rPr>
        <w:t xml:space="preserve">Тематические тесты. </w:t>
      </w:r>
      <w:r w:rsidRPr="00A62D57">
        <w:rPr>
          <w:rFonts w:ascii="Times New Roman" w:hAnsi="Times New Roman" w:cs="Times New Roman"/>
          <w:bCs/>
          <w:sz w:val="24"/>
          <w:szCs w:val="24"/>
        </w:rPr>
        <w:t>9 классы</w:t>
      </w:r>
      <w:r w:rsidR="00F07DC4">
        <w:rPr>
          <w:rFonts w:ascii="Times New Roman" w:hAnsi="Times New Roman" w:cs="Times New Roman"/>
          <w:bCs/>
          <w:sz w:val="24"/>
          <w:szCs w:val="24"/>
        </w:rPr>
        <w:t xml:space="preserve">. Т.М. Мищенко, А.Д. Блинков,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: Просвещение, 20</w:t>
      </w:r>
      <w:r w:rsidR="0070552E">
        <w:rPr>
          <w:rFonts w:ascii="Times New Roman" w:eastAsia="Times New Roman" w:hAnsi="Times New Roman" w:cs="Times New Roman"/>
          <w:sz w:val="24"/>
          <w:szCs w:val="24"/>
          <w:lang w:eastAsia="ru-RU"/>
        </w:rPr>
        <w:t>08</w:t>
      </w:r>
    </w:p>
    <w:p w:rsidR="005C270E" w:rsidRDefault="00A62D57" w:rsidP="00A62D57">
      <w:pPr>
        <w:pStyle w:val="af0"/>
        <w:numPr>
          <w:ilvl w:val="0"/>
          <w:numId w:val="8"/>
        </w:num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62D57"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я. 9к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сс</w:t>
      </w:r>
      <w:r w:rsidRPr="00A62D57">
        <w:rPr>
          <w:rFonts w:ascii="Times New Roman" w:eastAsia="Times New Roman" w:hAnsi="Times New Roman" w:cs="Times New Roman"/>
          <w:sz w:val="24"/>
          <w:szCs w:val="24"/>
          <w:lang w:eastAsia="ru-RU"/>
        </w:rPr>
        <w:t>. Дидакт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ческие материалы. Зив Б.Г., М: Просвещение2016 </w:t>
      </w:r>
    </w:p>
    <w:p w:rsidR="005C270E" w:rsidRDefault="001D494E" w:rsidP="005C270E">
      <w:pPr>
        <w:pStyle w:val="af0"/>
        <w:numPr>
          <w:ilvl w:val="0"/>
          <w:numId w:val="8"/>
        </w:num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49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я. Самостоятельные и контрольные работы. 7-9классы. </w:t>
      </w:r>
      <w:proofErr w:type="spellStart"/>
      <w:r w:rsidRPr="001D494E">
        <w:rPr>
          <w:rFonts w:ascii="Times New Roman" w:eastAsia="Times New Roman" w:hAnsi="Times New Roman" w:cs="Times New Roman"/>
          <w:sz w:val="24"/>
          <w:szCs w:val="24"/>
          <w:lang w:eastAsia="ru-RU"/>
        </w:rPr>
        <w:t>Иченская</w:t>
      </w:r>
      <w:proofErr w:type="spellEnd"/>
      <w:r w:rsidRPr="001D494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.А., М: Просвещение 2017 </w:t>
      </w:r>
    </w:p>
    <w:p w:rsidR="0070552E" w:rsidRPr="0070552E" w:rsidRDefault="0070552E" w:rsidP="0070552E">
      <w:pPr>
        <w:pStyle w:val="af0"/>
        <w:widowControl w:val="0"/>
        <w:numPr>
          <w:ilvl w:val="0"/>
          <w:numId w:val="8"/>
        </w:numPr>
        <w:suppressAutoHyphens/>
        <w:autoSpaceDE w:val="0"/>
        <w:rPr>
          <w:rFonts w:ascii="Times New Roman" w:hAnsi="Times New Roman" w:cs="Times New Roman"/>
          <w:sz w:val="24"/>
          <w:szCs w:val="24"/>
        </w:rPr>
      </w:pPr>
      <w:r w:rsidRPr="0070552E">
        <w:rPr>
          <w:rFonts w:ascii="Times New Roman" w:hAnsi="Times New Roman" w:cs="Times New Roman"/>
          <w:sz w:val="24"/>
          <w:szCs w:val="24"/>
        </w:rPr>
        <w:t xml:space="preserve">Геометрия. Изучение геометрии в 7-9 классах. Пособие для учителей / Л.С. </w:t>
      </w:r>
      <w:proofErr w:type="spellStart"/>
      <w:r w:rsidRPr="0070552E"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 w:rsidRPr="0070552E">
        <w:rPr>
          <w:rFonts w:ascii="Times New Roman" w:hAnsi="Times New Roman" w:cs="Times New Roman"/>
          <w:sz w:val="24"/>
          <w:szCs w:val="24"/>
        </w:rPr>
        <w:t>, В.Ф. Бутузов, Ю.А. Глазков и др.– М.: Просвещение, 2009</w:t>
      </w:r>
    </w:p>
    <w:p w:rsidR="0070552E" w:rsidRPr="0070552E" w:rsidRDefault="0070552E" w:rsidP="0070552E">
      <w:pPr>
        <w:pStyle w:val="af0"/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152BB" w:rsidRPr="0070552E" w:rsidRDefault="003152BB" w:rsidP="00804F75">
      <w:p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152BB" w:rsidRPr="00080AF2" w:rsidRDefault="00804F75" w:rsidP="00804F75">
      <w:p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уктура программы соответствует основным требованиям положения МБОУ «Дегтярская СОШ» о рабочей программе</w:t>
      </w:r>
      <w:r w:rsidR="00A7674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3152BB" w:rsidRDefault="003152BB" w:rsidP="003152BB">
      <w:pPr>
        <w:tabs>
          <w:tab w:val="left" w:pos="114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рок реализации программы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: 1 год, на текущий учебный год.</w:t>
      </w:r>
    </w:p>
    <w:p w:rsidR="00A33177" w:rsidRDefault="00A33177" w:rsidP="00A3317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Cs/>
          <w:sz w:val="24"/>
          <w:szCs w:val="24"/>
          <w:lang w:eastAsia="ru-RU"/>
        </w:rPr>
        <w:t>Планируемые результаты освоения предмета</w:t>
      </w: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 xml:space="preserve">В результате изучения алгебры ученик должен </w:t>
      </w: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нимать и знать:</w:t>
      </w:r>
    </w:p>
    <w:p w:rsidR="00BE4A4D" w:rsidRPr="00080AF2" w:rsidRDefault="00BE4A4D" w:rsidP="00BE4A4D">
      <w:pPr>
        <w:numPr>
          <w:ilvl w:val="0"/>
          <w:numId w:val="6"/>
        </w:numPr>
        <w:tabs>
          <w:tab w:val="left" w:pos="720"/>
        </w:tabs>
        <w:spacing w:after="0" w:line="240" w:lineRule="auto"/>
        <w:ind w:hanging="27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математического доказательства; примеры доказательств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num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алгоритма; примеры алгоритмов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num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num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математически определенные функции могут описывать реальные зависимости; приводить примеры такого описания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num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потребности практики привели математическую науку к необходимости расширения понятия числа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num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ероятностный характер многих закономерностей окружающего мира; примеры статистических закономерностей и выводов;</w:t>
      </w:r>
    </w:p>
    <w:p w:rsidR="00BE4A4D" w:rsidRPr="00080AF2" w:rsidRDefault="00BE4A4D" w:rsidP="00BE4A4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меть</w:t>
      </w:r>
    </w:p>
    <w:p w:rsidR="00BE4A4D" w:rsidRPr="00080AF2" w:rsidRDefault="00BE4A4D" w:rsidP="00BE4A4D">
      <w:pPr>
        <w:numPr>
          <w:ilvl w:val="0"/>
          <w:numId w:val="6"/>
        </w:num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линейные и квадратные неравенства с одной переменной и их системы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BE4A4D" w:rsidRPr="00080AF2" w:rsidRDefault="00BE4A4D" w:rsidP="00BE4A4D">
      <w:pPr>
        <w:numPr>
          <w:ilvl w:val="0"/>
          <w:numId w:val="6"/>
        </w:num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значения функции, заданной формулой, графиком по ее аргументу; находить значение аргумента по значению функции, заданной графиком или таблицей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BE4A4D" w:rsidRPr="00080AF2" w:rsidRDefault="00BE4A4D" w:rsidP="00BE4A4D">
      <w:pPr>
        <w:numPr>
          <w:ilvl w:val="0"/>
          <w:numId w:val="6"/>
        </w:num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ть свойства изученных функций, строить их графики;</w:t>
      </w:r>
    </w:p>
    <w:p w:rsidR="00BE4A4D" w:rsidRPr="00080AF2" w:rsidRDefault="00BE4A4D" w:rsidP="00BE4A4D">
      <w:pPr>
        <w:numPr>
          <w:ilvl w:val="0"/>
          <w:numId w:val="6"/>
        </w:numPr>
        <w:tabs>
          <w:tab w:val="left" w:pos="72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спользовать приобретенные знания и умения в практической деятельности и повседневной жизнидля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.</w:t>
      </w: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 результате изучения курса геометрии учащиеся должны овладеть определенными знаниями и умениями по темам:                                                                                                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лавы 9, 10. Векторы. Метод координат.                                                                                                                           </w:t>
      </w: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BE4A4D" w:rsidRPr="00080AF2" w:rsidRDefault="00BE4A4D" w:rsidP="00BE4A4D">
      <w:pPr>
        <w:numPr>
          <w:ilvl w:val="0"/>
          <w:numId w:val="2"/>
        </w:numPr>
        <w:spacing w:after="0" w:line="240" w:lineRule="auto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ть: определение вектора, различать его начало и конец виды векторов, определять суммы и разности векторов, произведение вектора на число, что такое координаты вектора; определение средней линией трапеции; </w:t>
      </w:r>
    </w:p>
    <w:p w:rsidR="00BE4A4D" w:rsidRPr="00080AF2" w:rsidRDefault="00BE4A4D" w:rsidP="00BE4A4D">
      <w:pPr>
        <w:numPr>
          <w:ilvl w:val="0"/>
          <w:numId w:val="2"/>
        </w:numPr>
        <w:spacing w:after="0" w:line="240" w:lineRule="auto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уметь: изображать и обозначать вектор, откладывать вектор, равный </w:t>
      </w:r>
      <w:proofErr w:type="gramStart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ому</w:t>
      </w:r>
      <w:proofErr w:type="gramEnd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находить координаты вектора по его координатам начала и конца, вычислять сумму и разность двух векторов по их координатам, строить сумму двух векторов, пользуясь правилами треугольника, параллелограмма, многоугольника; строить окружности и прямые заданные уравнениями. </w:t>
      </w:r>
    </w:p>
    <w:p w:rsidR="00BE4A4D" w:rsidRPr="00080AF2" w:rsidRDefault="00BE4A4D" w:rsidP="00BE4A4D">
      <w:pPr>
        <w:spacing w:after="0" w:line="240" w:lineRule="auto"/>
        <w:ind w:left="38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лава 11. Соотношения между сторонами и углами треугольника. </w:t>
      </w: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BE4A4D" w:rsidRPr="00080AF2" w:rsidRDefault="00BE4A4D" w:rsidP="00BE4A4D">
      <w:pPr>
        <w:numPr>
          <w:ilvl w:val="0"/>
          <w:numId w:val="3"/>
        </w:numPr>
        <w:spacing w:after="0" w:line="240" w:lineRule="auto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ть: определения косинуса синуса, тангенса для острого угла формулы, выражающие их связь; определения скалярного произведения векторов; </w:t>
      </w:r>
    </w:p>
    <w:p w:rsidR="00BE4A4D" w:rsidRPr="00080AF2" w:rsidRDefault="00BE4A4D" w:rsidP="00BE4A4D">
      <w:pPr>
        <w:numPr>
          <w:ilvl w:val="0"/>
          <w:numId w:val="3"/>
        </w:numPr>
        <w:spacing w:after="0" w:line="240" w:lineRule="auto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ть: воспроизводить доказательства теорем косинусов и синусов, применять в решении задач; находить скалярное произведение векторов в координатах, угол между векторами. </w:t>
      </w:r>
    </w:p>
    <w:p w:rsidR="00BE4A4D" w:rsidRPr="00080AF2" w:rsidRDefault="00BE4A4D" w:rsidP="00BE4A4D">
      <w:pPr>
        <w:spacing w:after="0" w:line="240" w:lineRule="auto"/>
        <w:ind w:left="38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Глава 12. Длина окружности и площадь круга.</w:t>
      </w: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BE4A4D" w:rsidRPr="00080AF2" w:rsidRDefault="00BE4A4D" w:rsidP="00BE4A4D">
      <w:pPr>
        <w:numPr>
          <w:ilvl w:val="0"/>
          <w:numId w:val="4"/>
        </w:numPr>
        <w:spacing w:after="0" w:line="240" w:lineRule="auto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ть: определение правильного многоугольника, формулу длины окружности и ее дуги, площади сектора; </w:t>
      </w:r>
    </w:p>
    <w:p w:rsidR="00BE4A4D" w:rsidRPr="00080AF2" w:rsidRDefault="00BE4A4D" w:rsidP="00BE4A4D">
      <w:pPr>
        <w:numPr>
          <w:ilvl w:val="0"/>
          <w:numId w:val="4"/>
        </w:numPr>
        <w:spacing w:after="0" w:line="240" w:lineRule="auto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ть: вычислять стороны, площади и периметры правильных многоугольников, длину окружности и длину дуги; применять формулы площади круга, сектора при решении задач. </w:t>
      </w: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Глава 13. Движения.</w:t>
      </w: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BE4A4D" w:rsidRPr="00080AF2" w:rsidRDefault="00BE4A4D" w:rsidP="00BE4A4D">
      <w:pPr>
        <w:numPr>
          <w:ilvl w:val="0"/>
          <w:numId w:val="5"/>
        </w:numPr>
        <w:spacing w:after="0" w:line="240" w:lineRule="auto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ть: определения преобразования плоскости, движения плоскости, определять их виды; </w:t>
      </w:r>
    </w:p>
    <w:p w:rsidR="00BE4A4D" w:rsidRPr="00080AF2" w:rsidRDefault="00BE4A4D" w:rsidP="00BE4A4D">
      <w:pPr>
        <w:numPr>
          <w:ilvl w:val="0"/>
          <w:numId w:val="5"/>
        </w:numPr>
        <w:spacing w:after="0" w:line="240" w:lineRule="auto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ть: решать задачи, используя определения видов движения. </w:t>
      </w:r>
    </w:p>
    <w:p w:rsidR="00067161" w:rsidRPr="00080AF2" w:rsidRDefault="00067161" w:rsidP="00BB30E1">
      <w:pPr>
        <w:spacing w:after="0" w:line="240" w:lineRule="auto"/>
        <w:ind w:left="480" w:right="189"/>
        <w:jc w:val="both"/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</w:pPr>
    </w:p>
    <w:p w:rsidR="00067161" w:rsidRPr="00080AF2" w:rsidRDefault="00A33177" w:rsidP="00BB30E1">
      <w:pPr>
        <w:spacing w:after="0" w:line="240" w:lineRule="auto"/>
        <w:ind w:left="300" w:right="300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С</w:t>
      </w:r>
      <w:r w:rsidR="00067161" w:rsidRPr="00080AF2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одержание</w:t>
      </w:r>
      <w:r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 xml:space="preserve"> учебного предмета</w:t>
      </w:r>
    </w:p>
    <w:p w:rsidR="00067161" w:rsidRPr="00080AF2" w:rsidRDefault="00067161" w:rsidP="00BB30E1">
      <w:pPr>
        <w:spacing w:after="0" w:line="240" w:lineRule="auto"/>
        <w:ind w:left="300" w:right="300"/>
        <w:jc w:val="both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</w:p>
    <w:p w:rsidR="00067161" w:rsidRPr="00080AF2" w:rsidRDefault="00067161" w:rsidP="00BB30E1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циональные неравенства и их системы. (16 ч.)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ейные и квадратные неравенства (повторение)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Рациональное неравенство. Метод интервалов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Множества и операции над ними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а неравенств. Решение системы неравенств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стемы уравнений. (15ч.)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циональное уравнение с двумя переменными. Решение уравнения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pt;height:15.9pt" o:ole="">
            <v:imagedata r:id="rId9" o:title=""/>
          </v:shape>
          <o:OLEObject Type="Embed" ProgID="Equation.3" ShapeID="_x0000_i1025" DrawAspect="Content" ObjectID="_1566931686" r:id="rId10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авносильные уравнения с двумя переменными. Формула расстояния между двумя точками координатной плоскости. График уравнения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2180" w:dyaOrig="380">
          <v:shape id="_x0000_i1026" type="#_x0000_t75" style="width:108.85pt;height:18.4pt" o:ole="">
            <v:imagedata r:id="rId11" o:title=""/>
          </v:shape>
          <o:OLEObject Type="Embed" ProgID="Equation.3" ShapeID="_x0000_i1026" DrawAspect="Content" ObjectID="_1566931687" r:id="rId12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. Система уравнений с двумя переменными. Решение системы уравнений. Неравенства и системы неравен</w:t>
      </w:r>
      <w:proofErr w:type="gramStart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 с дв</w:t>
      </w:r>
      <w:proofErr w:type="gramEnd"/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умя переменными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ы решения систем уравнений (метод подстановки, алгебраического сложения, введения новых переменных) равносильность систем уравнений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ы уравнений как математические модели реальных ситуаций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Числовые функции. (25 ч.)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я. Независимая переменная. Зависимая переменная. Область определения функции. Естественная область определения функции. Область значений функции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Способы задания функции (аналитический, графический, табличный, словесный)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ойства функций (монотонность, ограниченность, выпуклость, наибольшее и наименьшее значения, непрерывность). Исследование функций: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639" w:dyaOrig="320">
          <v:shape id="_x0000_i1027" type="#_x0000_t75" style="width:32.65pt;height:15.9pt" o:ole="">
            <v:imagedata r:id="rId13" o:title=""/>
          </v:shape>
          <o:OLEObject Type="Embed" ProgID="Equation.3" ShapeID="_x0000_i1027" DrawAspect="Content" ObjectID="_1566931688" r:id="rId14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080" w:dyaOrig="320">
          <v:shape id="_x0000_i1028" type="#_x0000_t75" style="width:54.4pt;height:15.9pt" o:ole="">
            <v:imagedata r:id="rId15" o:title=""/>
          </v:shape>
          <o:OLEObject Type="Embed" ProgID="Equation.3" ShapeID="_x0000_i1028" DrawAspect="Content" ObjectID="_1566931689" r:id="rId16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760" w:dyaOrig="360">
          <v:shape id="_x0000_i1029" type="#_x0000_t75" style="width:37.65pt;height:18.4pt" o:ole="">
            <v:imagedata r:id="rId17" o:title=""/>
          </v:shape>
          <o:OLEObject Type="Embed" ProgID="Equation.3" ShapeID="_x0000_i1029" DrawAspect="Content" ObjectID="_1566931690" r:id="rId18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800" w:dyaOrig="620">
          <v:shape id="_x0000_i1030" type="#_x0000_t75" style="width:39.35pt;height:31.8pt" o:ole="">
            <v:imagedata r:id="rId19" o:title=""/>
          </v:shape>
          <o:OLEObject Type="Embed" ProgID="Equation.3" ShapeID="_x0000_i1030" DrawAspect="Content" ObjectID="_1566931691" r:id="rId20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760" w:dyaOrig="380">
          <v:shape id="_x0000_i1031" type="#_x0000_t75" style="width:37.65pt;height:18.4pt" o:ole="">
            <v:imagedata r:id="rId21" o:title=""/>
          </v:shape>
          <o:OLEObject Type="Embed" ProgID="Equation.3" ShapeID="_x0000_i1031" DrawAspect="Content" ObjectID="_1566931692" r:id="rId22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639" w:dyaOrig="400">
          <v:shape id="_x0000_i1032" type="#_x0000_t75" style="width:32.65pt;height:20.1pt" o:ole="">
            <v:imagedata r:id="rId23" o:title=""/>
          </v:shape>
          <o:OLEObject Type="Embed" ProgID="Equation.3" ShapeID="_x0000_i1032" DrawAspect="Content" ObjectID="_1566931693" r:id="rId24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1579" w:dyaOrig="360">
          <v:shape id="_x0000_i1033" type="#_x0000_t75" style="width:79.55pt;height:18.4pt" o:ole="">
            <v:imagedata r:id="rId25" o:title=""/>
          </v:shape>
          <o:OLEObject Type="Embed" ProgID="Equation.3" ShapeID="_x0000_i1033" DrawAspect="Content" ObjectID="_1566931694" r:id="rId26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Чётные и нечётные функции. Алгоритм исследования функции на чётность. Графики чётной и нечётной функций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Степенная функция с натуральным показателем, её свойства и график. Степенная функция с отрицательным целым показателем, её свойства и график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ункция 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760" w:dyaOrig="380">
          <v:shape id="_x0000_i1034" type="#_x0000_t75" style="width:37.65pt;height:18.4pt" o:ole="">
            <v:imagedata r:id="rId27" o:title=""/>
          </v:shape>
          <o:OLEObject Type="Embed" ProgID="Equation.3" ShapeID="_x0000_i1034" DrawAspect="Content" ObjectID="_1566931695" r:id="rId28"/>
        </w:objec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, её свойства и график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огрессии. (16ч.)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ая последовательность. Способы задания числовых последовательностей (аналитический, словесный, рекуррентный). Свойства числовых последовательностей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рифметическая прогрессия. Формула </w:t>
      </w:r>
      <w:r w:rsidRPr="00080AF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-го члена. Формула суммы членов конечной арифметической прогрессии. Характеристическое свойство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ческая прогрессия. Формула </w:t>
      </w:r>
      <w:r w:rsidRPr="00080AF2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-го члена. Формула суммы членов конечной геометрической прогрессии. Характеристическое свойство. Прогрессии и банковские расчёты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Элементы комбинаторики, статистики и теории вероятностей. (12 ч.)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бинаторные задачи. Правило умножения. Факториал. Перестановки.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Группировка информации. Общий ряд данных. Кратность варианты измерения. Табличное представление информации. Частота варианты. Графическое представление информации. Полигон распределения данных. Гистограмма. Числовые характеристики данных измерения (размах, мода, среднее значение)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оятность. Событие (случайное, достоверное, невозможное). Классическая вероятностная схема. Противоположные события. Несовместные события. Вероятность суммы двух событий. Вероятность противоположного события. Статистическая устойчивость. Статистическая вероятность.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общающее повторение. (18ч)</w:t>
      </w:r>
    </w:p>
    <w:p w:rsidR="00134AB6" w:rsidRPr="00080AF2" w:rsidRDefault="00134AB6" w:rsidP="00BB30E1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34AB6" w:rsidRPr="00080AF2" w:rsidRDefault="00134AB6" w:rsidP="00BB30E1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67161" w:rsidRPr="00080AF2" w:rsidRDefault="00067161" w:rsidP="00BB30E1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Я</w:t>
      </w:r>
    </w:p>
    <w:p w:rsidR="00067161" w:rsidRPr="00080AF2" w:rsidRDefault="00067161" w:rsidP="00BB30E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gramStart"/>
      <w:r w:rsidRPr="00080AF2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I</w:t>
      </w:r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Векторы. Метод координат.</w:t>
      </w:r>
      <w:proofErr w:type="gramEnd"/>
      <w:r w:rsidRPr="00080A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18 ч.)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шие задачи в координатах. Уравнения окружности и прямой. Применение векторов и координат при решении задач.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II</w:t>
      </w: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. Соотношения между сторонами и углами треугольника. Скалярное произведение векторов. (11 ч.)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Синус, косинус и тангенс угла. Теоремы синусов и косинусов. Решение треугольников. Скалярное произведение векторов и его применение в геометрических задачах.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III</w:t>
      </w: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. Длина окружности и площадь круга. (12 ч.)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IV</w:t>
      </w: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. Движения. (8 ч.)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ображение плоскости на себя. Понятие движения. Осевая и центральная симметрии. Параллельный перенос. Поворот. Наложения и движения.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proofErr w:type="gramStart"/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V</w:t>
      </w: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. Об аксиомах геометрии.</w:t>
      </w:r>
      <w:proofErr w:type="gramEnd"/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(2 ч.)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еседа об аксиомах геометрии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  <w:t>VI</w:t>
      </w: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. Начальные сведения из стереометрии. (8 ч.)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мет стереометрии. Геометрические тела и поверхности. Многогранники: призма, параллелепипед, пирамида, формулы для вычисления их объёмов. Тела и поверхности вращения: цилиндр, конус, сфера, шар, формулы для вычисления их площадей поверхностей и объёмов.</w:t>
      </w: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067161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овторение. Решение задач. (9 ч.)</w:t>
      </w:r>
    </w:p>
    <w:p w:rsidR="00BE4A4D" w:rsidRPr="00080AF2" w:rsidRDefault="00BE4A4D" w:rsidP="00BE4A4D">
      <w:pPr>
        <w:shd w:val="clear" w:color="auto" w:fill="FFFFFF"/>
        <w:tabs>
          <w:tab w:val="left" w:pos="1365"/>
        </w:tabs>
        <w:spacing w:after="0" w:line="240" w:lineRule="auto"/>
        <w:ind w:left="540" w:right="15" w:hanging="540"/>
        <w:jc w:val="both"/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b/>
          <w:spacing w:val="-4"/>
          <w:sz w:val="24"/>
          <w:szCs w:val="24"/>
          <w:lang w:eastAsia="ru-RU"/>
        </w:rPr>
        <w:t xml:space="preserve">Методы и формы решения поставленных задач. </w:t>
      </w:r>
    </w:p>
    <w:p w:rsidR="00BE4A4D" w:rsidRPr="00080AF2" w:rsidRDefault="00BE4A4D" w:rsidP="00BE4A4D">
      <w:pPr>
        <w:spacing w:after="0" w:line="240" w:lineRule="auto"/>
        <w:ind w:right="189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Образовательные и воспитательные задачи обучения математике должны решаться комплексно с учетом возрастных особенностей обучающихся, специфики математики как учебного предмета, определяющего её роль и место в общей системе школьного обучения и воспитания. В организации учебно-воспитательного процесса важную роль играют задачи. Они являются и целью, и средством обучения и математического развития учащихс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</w:t>
      </w:r>
    </w:p>
    <w:p w:rsidR="00BE4A4D" w:rsidRPr="00080AF2" w:rsidRDefault="00BE4A4D" w:rsidP="00BE4A4D">
      <w:pPr>
        <w:spacing w:after="0" w:line="240" w:lineRule="auto"/>
        <w:ind w:right="189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фференциация требований к учащимся на основе достижения всеми обязательного уровня подготовки способствует разгрузке школьников, обеспечивает их посильной работой и формирует у них положительное отношение к учебе. </w:t>
      </w:r>
    </w:p>
    <w:p w:rsidR="00BE4A4D" w:rsidRPr="00080AF2" w:rsidRDefault="00BE4A4D" w:rsidP="00BE4A4D">
      <w:pPr>
        <w:spacing w:after="0" w:line="240" w:lineRule="auto"/>
        <w:ind w:right="189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-к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BE4A4D" w:rsidRPr="00080AF2" w:rsidRDefault="00BE4A4D" w:rsidP="00BE4A4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E4A4D" w:rsidRPr="00080AF2" w:rsidRDefault="00BE4A4D" w:rsidP="00BE4A4D">
      <w:pPr>
        <w:tabs>
          <w:tab w:val="left" w:pos="705"/>
        </w:tabs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форма организации образовательного процесса – классно-урочная система.</w:t>
      </w:r>
    </w:p>
    <w:p w:rsidR="00BE4A4D" w:rsidRPr="00080AF2" w:rsidRDefault="00BE4A4D" w:rsidP="00BE4A4D">
      <w:pPr>
        <w:tabs>
          <w:tab w:val="right" w:leader="underscore" w:pos="9645"/>
        </w:tabs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80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усматривается применение следующих технологий обучения: </w:t>
      </w:r>
    </w:p>
    <w:p w:rsidR="00BE4A4D" w:rsidRPr="00080AF2" w:rsidRDefault="00BE4A4D" w:rsidP="00BE4A4D">
      <w:p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0AF2">
        <w:rPr>
          <w:rFonts w:ascii="Times New Roman" w:eastAsia="Calibri" w:hAnsi="Times New Roman" w:cs="Times New Roman"/>
          <w:sz w:val="24"/>
          <w:szCs w:val="24"/>
        </w:rPr>
        <w:t xml:space="preserve">1.традиционная классно-урочная </w:t>
      </w:r>
    </w:p>
    <w:p w:rsidR="00BE4A4D" w:rsidRPr="00080AF2" w:rsidRDefault="00BE4A4D" w:rsidP="00BE4A4D">
      <w:p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0AF2">
        <w:rPr>
          <w:rFonts w:ascii="Times New Roman" w:eastAsia="Calibri" w:hAnsi="Times New Roman" w:cs="Times New Roman"/>
          <w:sz w:val="24"/>
          <w:szCs w:val="24"/>
        </w:rPr>
        <w:lastRenderedPageBreak/>
        <w:t>2.игровые технологии</w:t>
      </w:r>
    </w:p>
    <w:p w:rsidR="00BE4A4D" w:rsidRPr="00080AF2" w:rsidRDefault="00BE4A4D" w:rsidP="00BE4A4D">
      <w:p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0AF2">
        <w:rPr>
          <w:rFonts w:ascii="Times New Roman" w:eastAsia="Calibri" w:hAnsi="Times New Roman" w:cs="Times New Roman"/>
          <w:sz w:val="24"/>
          <w:szCs w:val="24"/>
        </w:rPr>
        <w:t>3.технология развивающего  обучения</w:t>
      </w:r>
    </w:p>
    <w:p w:rsidR="00BE4A4D" w:rsidRPr="00080AF2" w:rsidRDefault="00BE4A4D" w:rsidP="00BE4A4D">
      <w:p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0AF2">
        <w:rPr>
          <w:rFonts w:ascii="Times New Roman" w:eastAsia="Calibri" w:hAnsi="Times New Roman" w:cs="Times New Roman"/>
          <w:sz w:val="24"/>
          <w:szCs w:val="24"/>
        </w:rPr>
        <w:t>4.лекционно-семинарская система обучения</w:t>
      </w:r>
    </w:p>
    <w:p w:rsidR="00BE4A4D" w:rsidRPr="00080AF2" w:rsidRDefault="00BE4A4D" w:rsidP="00BE4A4D">
      <w:p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0AF2">
        <w:rPr>
          <w:rFonts w:ascii="Times New Roman" w:eastAsia="Calibri" w:hAnsi="Times New Roman" w:cs="Times New Roman"/>
          <w:sz w:val="24"/>
          <w:szCs w:val="24"/>
        </w:rPr>
        <w:t xml:space="preserve">5.технологии уровневой дифференциации </w:t>
      </w:r>
    </w:p>
    <w:p w:rsidR="00BE4A4D" w:rsidRPr="00080AF2" w:rsidRDefault="00BE4A4D" w:rsidP="00BE4A4D">
      <w:p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0AF2">
        <w:rPr>
          <w:rFonts w:ascii="Times New Roman" w:eastAsia="Calibri" w:hAnsi="Times New Roman" w:cs="Times New Roman"/>
          <w:sz w:val="24"/>
          <w:szCs w:val="24"/>
        </w:rPr>
        <w:t>6.здоровьесберегающие технологии</w:t>
      </w:r>
    </w:p>
    <w:p w:rsidR="00BE4A4D" w:rsidRPr="00080AF2" w:rsidRDefault="00BE4A4D" w:rsidP="00BE4A4D">
      <w:pPr>
        <w:tabs>
          <w:tab w:val="left" w:pos="-360"/>
        </w:tabs>
        <w:autoSpaceDE w:val="0"/>
        <w:autoSpaceDN w:val="0"/>
        <w:adjustRightInd w:val="0"/>
        <w:spacing w:before="100" w:after="10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80AF2">
        <w:rPr>
          <w:rFonts w:ascii="Times New Roman" w:eastAsia="Calibri" w:hAnsi="Times New Roman" w:cs="Times New Roman"/>
          <w:sz w:val="24"/>
          <w:szCs w:val="24"/>
        </w:rPr>
        <w:t xml:space="preserve">7.ИКТ </w:t>
      </w:r>
    </w:p>
    <w:p w:rsidR="00BE4A4D" w:rsidRPr="00080AF2" w:rsidRDefault="00BE4A4D" w:rsidP="00BE4A4D">
      <w:pPr>
        <w:keepNext/>
        <w:widowControl w:val="0"/>
        <w:spacing w:after="0" w:line="240" w:lineRule="auto"/>
        <w:ind w:right="-366" w:firstLine="708"/>
        <w:jc w:val="both"/>
        <w:outlineLvl w:val="1"/>
        <w:rPr>
          <w:rFonts w:ascii="Times New Roman" w:eastAsia="Times New Roman" w:hAnsi="Times New Roman" w:cs="Times New Roman"/>
          <w:sz w:val="24"/>
          <w:szCs w:val="24"/>
        </w:rPr>
      </w:pPr>
      <w:r w:rsidRPr="00080AF2">
        <w:rPr>
          <w:rFonts w:ascii="Times New Roman" w:eastAsia="Times New Roman" w:hAnsi="Times New Roman" w:cs="Times New Roman"/>
          <w:sz w:val="24"/>
          <w:szCs w:val="24"/>
        </w:rPr>
        <w:t>В основу содержания и структурирования данной программы, выбора приемов, методов и  форм обучения положено формирование  универсальных учебных действий, которые создают возможность самостоятельного успешного усвоения обучающимися новых знаний, умений и компетентностей, включая организацию усвоения, т.е. умения учиться. В процессе обучения математики осуществляется развитие личностных, регулятивных, познавательных и коммуникативных действий. Учащиеся продолжают овладение разнообразными способами познавательной, информационно-коммуникативной, рефлексивной деятельности, приобретают и совершенствуют опыт.</w:t>
      </w:r>
    </w:p>
    <w:p w:rsidR="00BE4A4D" w:rsidRPr="00080AF2" w:rsidRDefault="00BE4A4D" w:rsidP="00BE4A4D">
      <w:pPr>
        <w:keepNext/>
        <w:widowControl w:val="0"/>
        <w:spacing w:after="0" w:line="240" w:lineRule="auto"/>
        <w:ind w:right="-366" w:firstLine="708"/>
        <w:jc w:val="both"/>
        <w:outlineLvl w:val="1"/>
        <w:rPr>
          <w:rFonts w:ascii="Times New Roman" w:eastAsia="Times New Roman" w:hAnsi="Times New Roman" w:cs="Times New Roman"/>
          <w:sz w:val="24"/>
          <w:szCs w:val="24"/>
        </w:rPr>
      </w:pPr>
    </w:p>
    <w:p w:rsidR="00BE4A4D" w:rsidRPr="00080AF2" w:rsidRDefault="00BE4A4D" w:rsidP="00BE4A4D">
      <w:pPr>
        <w:keepNext/>
        <w:widowControl w:val="0"/>
        <w:spacing w:after="0" w:line="240" w:lineRule="auto"/>
        <w:ind w:right="-366" w:firstLine="708"/>
        <w:jc w:val="both"/>
        <w:outlineLvl w:val="1"/>
        <w:rPr>
          <w:rFonts w:ascii="Times New Roman" w:eastAsia="Times New Roman" w:hAnsi="Times New Roman" w:cs="Times New Roman"/>
          <w:sz w:val="24"/>
          <w:szCs w:val="24"/>
        </w:rPr>
      </w:pPr>
    </w:p>
    <w:p w:rsidR="00BE4A4D" w:rsidRPr="00080AF2" w:rsidRDefault="00BE4A4D" w:rsidP="00BE4A4D">
      <w:pPr>
        <w:keepNext/>
        <w:widowControl w:val="0"/>
        <w:spacing w:after="0" w:line="240" w:lineRule="auto"/>
        <w:ind w:right="-366" w:firstLine="708"/>
        <w:jc w:val="both"/>
        <w:outlineLvl w:val="1"/>
        <w:rPr>
          <w:rFonts w:ascii="Times New Roman" w:eastAsia="Times New Roman" w:hAnsi="Times New Roman" w:cs="Times New Roman"/>
          <w:sz w:val="24"/>
          <w:szCs w:val="24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E4A4D" w:rsidRPr="00080AF2" w:rsidRDefault="00BE4A4D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067161" w:rsidRPr="00080AF2" w:rsidRDefault="00067161" w:rsidP="00BB30E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E4A4D" w:rsidRDefault="00BE4A4D" w:rsidP="00BE4A4D">
      <w:pPr>
        <w:spacing w:before="100" w:beforeAutospacing="1" w:after="100" w:afterAutospacing="1" w:line="240" w:lineRule="auto"/>
        <w:contextualSpacing/>
        <w:jc w:val="right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Приложение 1</w:t>
      </w:r>
    </w:p>
    <w:p w:rsidR="00BE4A4D" w:rsidRDefault="00BE4A4D" w:rsidP="00BE4A4D">
      <w:pPr>
        <w:spacing w:before="100" w:beforeAutospacing="1" w:after="100" w:afterAutospacing="1" w:line="240" w:lineRule="auto"/>
        <w:contextualSpacing/>
        <w:jc w:val="right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к рабочей программе по математике</w:t>
      </w:r>
    </w:p>
    <w:p w:rsidR="00BB30E1" w:rsidRDefault="00BE4A4D" w:rsidP="00BB30E1">
      <w:pPr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К</w:t>
      </w:r>
      <w:r w:rsidRPr="00BE4A4D">
        <w:rPr>
          <w:rFonts w:ascii="Times New Roman" w:eastAsia="Times New Roman" w:hAnsi="Times New Roman" w:cs="Times New Roman"/>
          <w:b/>
          <w:sz w:val="24"/>
          <w:szCs w:val="24"/>
        </w:rPr>
        <w:t>алендарно-тематическое планирование</w:t>
      </w:r>
    </w:p>
    <w:p w:rsidR="00BE4A4D" w:rsidRPr="00080AF2" w:rsidRDefault="00BE4A4D" w:rsidP="00BB30E1">
      <w:pPr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W w:w="15389" w:type="dxa"/>
        <w:tblInd w:w="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38"/>
        <w:gridCol w:w="1440"/>
        <w:gridCol w:w="5740"/>
        <w:gridCol w:w="4820"/>
        <w:gridCol w:w="2551"/>
      </w:tblGrid>
      <w:tr w:rsidR="00BB30E1" w:rsidRPr="00080AF2" w:rsidTr="002542F4">
        <w:trPr>
          <w:trHeight w:val="290"/>
        </w:trPr>
        <w:tc>
          <w:tcPr>
            <w:tcW w:w="838" w:type="dxa"/>
            <w:vMerge w:val="restart"/>
            <w:shd w:val="clear" w:color="auto" w:fill="auto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1440" w:type="dxa"/>
            <w:vMerge w:val="restart"/>
            <w:shd w:val="clear" w:color="auto" w:fill="auto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Дата проведения</w:t>
            </w:r>
          </w:p>
        </w:tc>
        <w:tc>
          <w:tcPr>
            <w:tcW w:w="10560" w:type="dxa"/>
            <w:gridSpan w:val="2"/>
            <w:shd w:val="clear" w:color="auto" w:fill="auto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2551" w:type="dxa"/>
            <w:vMerge w:val="restart"/>
            <w:shd w:val="clear" w:color="auto" w:fill="auto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Количество  часов, </w:t>
            </w:r>
          </w:p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водимых</w:t>
            </w:r>
            <w:proofErr w:type="gramEnd"/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на освоение каждой темы</w:t>
            </w:r>
          </w:p>
        </w:tc>
      </w:tr>
      <w:tr w:rsidR="00BB30E1" w:rsidRPr="00080AF2" w:rsidTr="002542F4">
        <w:trPr>
          <w:trHeight w:val="535"/>
        </w:trPr>
        <w:tc>
          <w:tcPr>
            <w:tcW w:w="83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bookmarkStart w:id="1" w:name="1"/>
            <w:bookmarkStart w:id="2" w:name="d48c5ae46fa68f92279bccbdbca1d7808f5f1039"/>
            <w:bookmarkEnd w:id="1"/>
            <w:bookmarkEnd w:id="2"/>
          </w:p>
        </w:tc>
        <w:tc>
          <w:tcPr>
            <w:tcW w:w="144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АЛГЕБРА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ГЕОМЕТРИЯ</w:t>
            </w:r>
          </w:p>
        </w:tc>
        <w:tc>
          <w:tcPr>
            <w:tcW w:w="2551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B30E1" w:rsidRPr="00080AF2" w:rsidTr="002542F4">
        <w:trPr>
          <w:trHeight w:val="409"/>
        </w:trPr>
        <w:tc>
          <w:tcPr>
            <w:tcW w:w="838" w:type="dxa"/>
            <w:shd w:val="clear" w:color="auto" w:fill="FFFF00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shd w:val="clear" w:color="auto" w:fill="FFFF00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740" w:type="dxa"/>
            <w:shd w:val="clear" w:color="auto" w:fill="FFFF00"/>
          </w:tcPr>
          <w:p w:rsidR="00BB30E1" w:rsidRPr="00080AF2" w:rsidRDefault="00A64F3F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4"/>
                <w:szCs w:val="24"/>
                <w:lang w:eastAsia="ru-RU"/>
              </w:rPr>
              <w:t>Неравенства и системы неравенств (16 ч)</w:t>
            </w:r>
          </w:p>
        </w:tc>
        <w:tc>
          <w:tcPr>
            <w:tcW w:w="4820" w:type="dxa"/>
            <w:shd w:val="clear" w:color="auto" w:fill="FFFF00"/>
          </w:tcPr>
          <w:p w:rsidR="00BB30E1" w:rsidRPr="00080AF2" w:rsidRDefault="00134AB6" w:rsidP="00134A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ar-SA"/>
              </w:rPr>
              <w:t>Векторы (8)</w:t>
            </w:r>
          </w:p>
        </w:tc>
        <w:tc>
          <w:tcPr>
            <w:tcW w:w="2551" w:type="dxa"/>
            <w:shd w:val="clear" w:color="auto" w:fill="FFFF00"/>
          </w:tcPr>
          <w:p w:rsidR="00BB30E1" w:rsidRPr="00080AF2" w:rsidRDefault="00BB30E1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</w:tr>
      <w:tr w:rsidR="003469CA" w:rsidRPr="00080AF2" w:rsidTr="002542F4">
        <w:trPr>
          <w:trHeight w:val="429"/>
        </w:trPr>
        <w:tc>
          <w:tcPr>
            <w:tcW w:w="838" w:type="dxa"/>
            <w:shd w:val="clear" w:color="auto" w:fill="auto"/>
          </w:tcPr>
          <w:p w:rsidR="003469CA" w:rsidRPr="00080AF2" w:rsidRDefault="003469CA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40" w:type="dxa"/>
            <w:shd w:val="clear" w:color="auto" w:fill="auto"/>
          </w:tcPr>
          <w:p w:rsidR="003469CA" w:rsidRPr="00080AF2" w:rsidRDefault="003469CA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01.09</w:t>
            </w:r>
          </w:p>
        </w:tc>
        <w:tc>
          <w:tcPr>
            <w:tcW w:w="5740" w:type="dxa"/>
            <w:shd w:val="clear" w:color="auto" w:fill="auto"/>
          </w:tcPr>
          <w:p w:rsidR="003469CA" w:rsidRPr="00080AF2" w:rsidRDefault="003469CA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3469CA" w:rsidRPr="00080AF2" w:rsidRDefault="003469CA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онятие вектора.</w:t>
            </w:r>
          </w:p>
        </w:tc>
        <w:tc>
          <w:tcPr>
            <w:tcW w:w="2551" w:type="dxa"/>
            <w:shd w:val="clear" w:color="auto" w:fill="auto"/>
          </w:tcPr>
          <w:p w:rsidR="003469CA" w:rsidRPr="00080AF2" w:rsidRDefault="003469CA" w:rsidP="00BB30E1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</w:p>
        </w:tc>
      </w:tr>
      <w:tr w:rsidR="003469CA" w:rsidRPr="00080AF2" w:rsidTr="002542F4">
        <w:trPr>
          <w:trHeight w:val="429"/>
        </w:trPr>
        <w:tc>
          <w:tcPr>
            <w:tcW w:w="838" w:type="dxa"/>
            <w:shd w:val="clear" w:color="auto" w:fill="auto"/>
          </w:tcPr>
          <w:p w:rsidR="003469CA" w:rsidRPr="00080AF2" w:rsidRDefault="003469CA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440" w:type="dxa"/>
            <w:shd w:val="clear" w:color="auto" w:fill="auto"/>
          </w:tcPr>
          <w:p w:rsidR="003469CA" w:rsidRPr="00080AF2" w:rsidRDefault="003469CA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4.09</w:t>
            </w:r>
          </w:p>
        </w:tc>
        <w:tc>
          <w:tcPr>
            <w:tcW w:w="5740" w:type="dxa"/>
            <w:shd w:val="clear" w:color="auto" w:fill="auto"/>
          </w:tcPr>
          <w:p w:rsidR="003469CA" w:rsidRPr="00080AF2" w:rsidRDefault="003469CA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Линейные и квадратные неравенства (повторение)</w:t>
            </w:r>
          </w:p>
        </w:tc>
        <w:tc>
          <w:tcPr>
            <w:tcW w:w="4820" w:type="dxa"/>
            <w:shd w:val="clear" w:color="auto" w:fill="auto"/>
          </w:tcPr>
          <w:p w:rsidR="003469CA" w:rsidRPr="00080AF2" w:rsidRDefault="003469CA" w:rsidP="00134AB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3469CA" w:rsidRPr="00080AF2" w:rsidRDefault="003469CA" w:rsidP="00BB30E1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</w:p>
        </w:tc>
      </w:tr>
      <w:tr w:rsidR="00CC3CE8" w:rsidRPr="00080AF2" w:rsidTr="002542F4">
        <w:trPr>
          <w:trHeight w:val="429"/>
        </w:trPr>
        <w:tc>
          <w:tcPr>
            <w:tcW w:w="838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4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05.09</w:t>
            </w:r>
          </w:p>
        </w:tc>
        <w:tc>
          <w:tcPr>
            <w:tcW w:w="574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CC3CE8" w:rsidRPr="00080AF2" w:rsidRDefault="00CC3CE8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онятие вектора.</w:t>
            </w:r>
          </w:p>
        </w:tc>
        <w:tc>
          <w:tcPr>
            <w:tcW w:w="2551" w:type="dxa"/>
            <w:shd w:val="clear" w:color="auto" w:fill="auto"/>
          </w:tcPr>
          <w:p w:rsidR="00CC3CE8" w:rsidRPr="00080AF2" w:rsidRDefault="00CC3CE8" w:rsidP="00BB30E1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</w:p>
        </w:tc>
      </w:tr>
      <w:tr w:rsidR="00CC3CE8" w:rsidRPr="00080AF2" w:rsidTr="002542F4">
        <w:trPr>
          <w:trHeight w:val="4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6.09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Линейные и квадратные неравенства (повторение)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134AB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BB30E1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</w:p>
        </w:tc>
      </w:tr>
      <w:tr w:rsidR="00CC3CE8" w:rsidRPr="00080AF2" w:rsidTr="002542F4">
        <w:trPr>
          <w:trHeight w:val="4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7.09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Линейные и квадратные неравенства (повторение)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134AB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BB30E1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</w:p>
        </w:tc>
      </w:tr>
      <w:tr w:rsidR="00CC3CE8" w:rsidRPr="00080AF2" w:rsidTr="002542F4">
        <w:trPr>
          <w:trHeight w:val="352"/>
        </w:trPr>
        <w:tc>
          <w:tcPr>
            <w:tcW w:w="838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44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08.09</w:t>
            </w:r>
          </w:p>
        </w:tc>
        <w:tc>
          <w:tcPr>
            <w:tcW w:w="574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  <w:noWrap/>
          </w:tcPr>
          <w:p w:rsidR="00CC3CE8" w:rsidRPr="00080AF2" w:rsidRDefault="00CC3CE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Сложение и вычитание векторов</w:t>
            </w:r>
          </w:p>
        </w:tc>
        <w:tc>
          <w:tcPr>
            <w:tcW w:w="2551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CC3CE8" w:rsidRPr="00080AF2" w:rsidTr="002542F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.09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Рациональные неравенства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134AB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C3CE8" w:rsidRPr="00080AF2" w:rsidTr="00CC3CE8">
        <w:trPr>
          <w:trHeight w:val="346"/>
        </w:trPr>
        <w:tc>
          <w:tcPr>
            <w:tcW w:w="838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44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12.09</w:t>
            </w:r>
          </w:p>
        </w:tc>
        <w:tc>
          <w:tcPr>
            <w:tcW w:w="574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CC3CE8" w:rsidRPr="00080AF2" w:rsidRDefault="00CC3CE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Сложение и вычитание векторов</w:t>
            </w:r>
          </w:p>
        </w:tc>
        <w:tc>
          <w:tcPr>
            <w:tcW w:w="2551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CC3CE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44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.09</w:t>
            </w:r>
          </w:p>
        </w:tc>
        <w:tc>
          <w:tcPr>
            <w:tcW w:w="5740" w:type="dxa"/>
            <w:shd w:val="clear" w:color="auto" w:fill="auto"/>
          </w:tcPr>
          <w:p w:rsidR="00CC3CE8" w:rsidRPr="00080AF2" w:rsidRDefault="00CC3CE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Рациональные неравенства</w:t>
            </w:r>
          </w:p>
        </w:tc>
        <w:tc>
          <w:tcPr>
            <w:tcW w:w="482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C3CE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44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4.09</w:t>
            </w:r>
          </w:p>
        </w:tc>
        <w:tc>
          <w:tcPr>
            <w:tcW w:w="5740" w:type="dxa"/>
            <w:shd w:val="clear" w:color="auto" w:fill="auto"/>
          </w:tcPr>
          <w:p w:rsidR="00CC3CE8" w:rsidRPr="00080AF2" w:rsidRDefault="00CC3CE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Рациональные неравенства</w:t>
            </w:r>
          </w:p>
        </w:tc>
        <w:tc>
          <w:tcPr>
            <w:tcW w:w="4820" w:type="dxa"/>
            <w:shd w:val="clear" w:color="auto" w:fill="auto"/>
          </w:tcPr>
          <w:p w:rsidR="00CC3CE8" w:rsidRPr="00080AF2" w:rsidRDefault="00CC3CE8" w:rsidP="00E9284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CC3CE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440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15.09</w:t>
            </w:r>
          </w:p>
        </w:tc>
        <w:tc>
          <w:tcPr>
            <w:tcW w:w="5740" w:type="dxa"/>
            <w:shd w:val="clear" w:color="auto" w:fill="auto"/>
          </w:tcPr>
          <w:p w:rsidR="00CC3CE8" w:rsidRPr="00080AF2" w:rsidRDefault="00CC3CE8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shd w:val="clear" w:color="auto" w:fill="auto"/>
            <w:noWrap/>
          </w:tcPr>
          <w:p w:rsidR="00CC3CE8" w:rsidRPr="00080AF2" w:rsidRDefault="00CC3CE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Сложение и вычитание векторов</w:t>
            </w:r>
          </w:p>
        </w:tc>
        <w:tc>
          <w:tcPr>
            <w:tcW w:w="2551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C3CE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440" w:type="dxa"/>
            <w:shd w:val="clear" w:color="auto" w:fill="auto"/>
          </w:tcPr>
          <w:p w:rsidR="00CC3CE8" w:rsidRPr="00080AF2" w:rsidRDefault="00CC3CE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8.09</w:t>
            </w:r>
          </w:p>
        </w:tc>
        <w:tc>
          <w:tcPr>
            <w:tcW w:w="5740" w:type="dxa"/>
            <w:shd w:val="clear" w:color="auto" w:fill="auto"/>
          </w:tcPr>
          <w:p w:rsidR="00CC3CE8" w:rsidRPr="00080AF2" w:rsidRDefault="00CC3CE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Рациональные неравенства</w:t>
            </w:r>
          </w:p>
        </w:tc>
        <w:tc>
          <w:tcPr>
            <w:tcW w:w="4820" w:type="dxa"/>
            <w:shd w:val="clear" w:color="auto" w:fill="auto"/>
            <w:noWrap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CC3CE8" w:rsidRPr="00080AF2" w:rsidRDefault="00CC3CE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9.09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DE70BE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Умножение </w:t>
            </w: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вектора на число.</w:t>
            </w: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 Применение векторов к решению задач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0.09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Рациональные неравенства</w:t>
            </w: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1.09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Множества и операции над ними</w:t>
            </w: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2.09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E928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DE70BE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Умножение </w:t>
            </w: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вектора на число.</w:t>
            </w: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 Применение векторов к решению задач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7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5.09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Множества и операции над ними</w:t>
            </w: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B848D8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BE2AD8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E928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6.09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DE70BE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Умножение </w:t>
            </w: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вектора на число.</w:t>
            </w: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 Применение векторов к решению задач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9133B8">
        <w:trPr>
          <w:trHeight w:val="329"/>
        </w:trPr>
        <w:tc>
          <w:tcPr>
            <w:tcW w:w="838" w:type="dxa"/>
            <w:shd w:val="clear" w:color="auto" w:fill="FFFF00"/>
          </w:tcPr>
          <w:p w:rsidR="009133B8" w:rsidRPr="00080AF2" w:rsidRDefault="009133B8" w:rsidP="00E928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FFFF00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FFFF00"/>
          </w:tcPr>
          <w:p w:rsidR="009133B8" w:rsidRPr="00080AF2" w:rsidRDefault="009133B8" w:rsidP="00804F7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FFFF00"/>
          </w:tcPr>
          <w:p w:rsidR="009133B8" w:rsidRPr="00080AF2" w:rsidRDefault="009133B8" w:rsidP="00DE70BE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4"/>
                <w:szCs w:val="24"/>
                <w:lang w:eastAsia="ar-SA"/>
              </w:rPr>
              <w:t>Метод координат. (10)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FFFF00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7.09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Множества и операции над ними</w:t>
            </w: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8.09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Системы рациональных неравенств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9.09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Координаты вектора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2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Системы рациональных неравенств</w:t>
            </w: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jc w:val="both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3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Координаты вектора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4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Системы рациональных неравенств</w:t>
            </w: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E92843">
        <w:trPr>
          <w:trHeight w:val="383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5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Системы рациональных неравенств</w:t>
            </w: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70C0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28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6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804F75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ростейшие задачи в координатах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E928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9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B17AD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  <w:t xml:space="preserve">Контрольная работа №1 </w:t>
            </w: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9133B8">
        <w:trPr>
          <w:trHeight w:val="329"/>
        </w:trPr>
        <w:tc>
          <w:tcPr>
            <w:tcW w:w="838" w:type="dxa"/>
            <w:shd w:val="clear" w:color="auto" w:fill="FFFF00"/>
          </w:tcPr>
          <w:p w:rsidR="009133B8" w:rsidRPr="00080AF2" w:rsidRDefault="009133B8" w:rsidP="00E928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shd w:val="clear" w:color="auto" w:fill="FFFF00"/>
          </w:tcPr>
          <w:p w:rsidR="009133B8" w:rsidRPr="00080AF2" w:rsidRDefault="009133B8" w:rsidP="003469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0" w:type="dxa"/>
            <w:shd w:val="clear" w:color="auto" w:fill="FFFF00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  <w:t>Системы уравнений. (15 ч)</w:t>
            </w:r>
          </w:p>
        </w:tc>
        <w:tc>
          <w:tcPr>
            <w:tcW w:w="4820" w:type="dxa"/>
            <w:shd w:val="clear" w:color="auto" w:fill="FFFF00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FFFF00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0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804F75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ростейшие задачи в координатах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BE2AD8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E9284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1.10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Основные понятия. 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E2AD8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2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Основные понятия. </w:t>
            </w: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804F75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BE2AD8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3.10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804F75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Уравнение окружности и прямой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6.10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Основные понятия. 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9133B8" w:rsidRPr="00080AF2" w:rsidRDefault="009133B8" w:rsidP="00804F75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7.10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804F75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Уравнение окружности и прямой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447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34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8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 xml:space="preserve">Основные понятия. </w:t>
            </w: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82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9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Методы решения систем уравнений.</w:t>
            </w: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276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0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Уравнение окружности и прямой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3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Методы решения систем уравнений.</w:t>
            </w: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4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Решение задач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5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Методы решения систем уравнений.</w:t>
            </w: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6.10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Методы решения систем уравнений.</w:t>
            </w: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837900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7.10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Решение задач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7.11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2117A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B17A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ru-RU"/>
              </w:rPr>
              <w:t xml:space="preserve">Контрольная работа № </w:t>
            </w:r>
            <w:r w:rsidR="00B17AD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9133B8">
        <w:trPr>
          <w:trHeight w:val="329"/>
        </w:trPr>
        <w:tc>
          <w:tcPr>
            <w:tcW w:w="838" w:type="dxa"/>
            <w:shd w:val="clear" w:color="auto" w:fill="FFFF00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shd w:val="clear" w:color="auto" w:fill="FFFF00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  <w:tc>
          <w:tcPr>
            <w:tcW w:w="5740" w:type="dxa"/>
            <w:shd w:val="clear" w:color="auto" w:fill="FFFF00"/>
          </w:tcPr>
          <w:p w:rsidR="009133B8" w:rsidRPr="00080AF2" w:rsidRDefault="009133B8" w:rsidP="002117A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shd w:val="clear" w:color="auto" w:fill="FFFF00"/>
            <w:noWrap/>
          </w:tcPr>
          <w:p w:rsidR="009133B8" w:rsidRPr="00080AF2" w:rsidRDefault="009133B8" w:rsidP="009133B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оотношения между сторонами и углами треугольника. Скалярное произведение векторов. (11)</w:t>
            </w: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ab/>
            </w:r>
          </w:p>
        </w:tc>
        <w:tc>
          <w:tcPr>
            <w:tcW w:w="2551" w:type="dxa"/>
            <w:shd w:val="clear" w:color="auto" w:fill="FFFF00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8.11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Методы решения систем уравнений.</w:t>
            </w: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9.11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уравнений как математические модели реальных ситуаций</w:t>
            </w: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D718F2">
        <w:trPr>
          <w:trHeight w:val="542"/>
        </w:trPr>
        <w:tc>
          <w:tcPr>
            <w:tcW w:w="838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0.1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E2AD8">
            <w:pPr>
              <w:spacing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Синус, косинус, тангенс угла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3.1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уравнений как математические модели реальных ситуац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C97FE4">
            <w:pPr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4.1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Синус, косинус, тангенс угла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2542F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5.1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уравнений как математические модели реальных ситуац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C97FE4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837900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6.1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уравнений как математические модели реальных ситуаций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9133B8" w:rsidRPr="00080AF2" w:rsidRDefault="009133B8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804F75">
        <w:trPr>
          <w:trHeight w:val="237"/>
        </w:trPr>
        <w:tc>
          <w:tcPr>
            <w:tcW w:w="838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7.1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9133B8" w:rsidRPr="00080AF2" w:rsidRDefault="009133B8" w:rsidP="00804F75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9133B8" w:rsidRPr="00080AF2" w:rsidRDefault="009133B8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Синус, косинус, тангенс угла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133B8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51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0.11</w:t>
            </w:r>
          </w:p>
        </w:tc>
        <w:tc>
          <w:tcPr>
            <w:tcW w:w="5740" w:type="dxa"/>
            <w:shd w:val="clear" w:color="auto" w:fill="auto"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уравнений как математические модели реальных ситуаций</w:t>
            </w: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C97FE4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804F75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440" w:type="dxa"/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1.1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9133B8" w:rsidRPr="00080AF2" w:rsidRDefault="009133B8" w:rsidP="00804F75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  <w:noWrap/>
          </w:tcPr>
          <w:p w:rsidR="009133B8" w:rsidRPr="00080AF2" w:rsidRDefault="009133B8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Соотношения между сторонами и углами треугольника.</w:t>
            </w:r>
          </w:p>
        </w:tc>
        <w:tc>
          <w:tcPr>
            <w:tcW w:w="2551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133B8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2.1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17ADB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Контрольная работа №</w:t>
            </w:r>
            <w:r w:rsidR="00B17AD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9133B8" w:rsidRPr="00080AF2" w:rsidRDefault="009133B8" w:rsidP="00C97FE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9133B8" w:rsidRPr="00080AF2" w:rsidRDefault="009133B8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BD1003">
        <w:trPr>
          <w:trHeight w:val="329"/>
        </w:trPr>
        <w:tc>
          <w:tcPr>
            <w:tcW w:w="838" w:type="dxa"/>
            <w:shd w:val="clear" w:color="auto" w:fill="FFFF00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FFFF00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FFFF00"/>
          </w:tcPr>
          <w:p w:rsidR="00BD1003" w:rsidRPr="00080AF2" w:rsidRDefault="00BD1003" w:rsidP="009133B8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Числовые функции.  (25 ч.)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FFFF00"/>
            <w:noWrap/>
          </w:tcPr>
          <w:p w:rsidR="00BD1003" w:rsidRPr="00080AF2" w:rsidRDefault="00BD1003" w:rsidP="00C97FE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FFFF00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3.11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804F75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4.1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804F75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Соотношения между сторонами и углами треугольника.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D718F2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7.1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837900">
        <w:trPr>
          <w:trHeight w:val="297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8.1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D1003" w:rsidRPr="00080AF2" w:rsidRDefault="00BD1003" w:rsidP="00BB30E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Соотношения между сторонами и углами треугольника.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9.11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837900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30.1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C97FE4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718F2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1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  <w:noWrap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Соотношения между сторонами и углами треугольника.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4.12</w:t>
            </w:r>
          </w:p>
        </w:tc>
        <w:tc>
          <w:tcPr>
            <w:tcW w:w="5740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ы задания функции.</w:t>
            </w:r>
          </w:p>
        </w:tc>
        <w:tc>
          <w:tcPr>
            <w:tcW w:w="482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804F75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jc w:val="both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5.12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804F75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Скалярное произведение векторов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6.12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ы задания функции.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7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й.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8.12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804F75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Скалярное произведение векторов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C97FE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1.12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й.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D1003" w:rsidRPr="00080AF2" w:rsidRDefault="00BD1003" w:rsidP="00C97FE4">
            <w:pPr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2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Решение задач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68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3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й.</w:t>
            </w: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C97FE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206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804F75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4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й.</w:t>
            </w:r>
          </w:p>
        </w:tc>
        <w:tc>
          <w:tcPr>
            <w:tcW w:w="4820" w:type="dxa"/>
            <w:shd w:val="clear" w:color="auto" w:fill="auto"/>
            <w:noWrap/>
            <w:vAlign w:val="center"/>
          </w:tcPr>
          <w:p w:rsidR="00BD1003" w:rsidRPr="00080AF2" w:rsidRDefault="00BD1003" w:rsidP="00804F75">
            <w:pP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5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17ADB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ru-RU"/>
              </w:rPr>
              <w:t>Контрольная работа №</w:t>
            </w:r>
            <w:r w:rsidR="00B17AD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BD1003">
        <w:trPr>
          <w:trHeight w:val="329"/>
        </w:trPr>
        <w:tc>
          <w:tcPr>
            <w:tcW w:w="838" w:type="dxa"/>
            <w:shd w:val="clear" w:color="auto" w:fill="FFFF00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shd w:val="clear" w:color="auto" w:fill="FFFF00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  <w:tc>
          <w:tcPr>
            <w:tcW w:w="5740" w:type="dxa"/>
            <w:shd w:val="clear" w:color="auto" w:fill="FFFF00"/>
          </w:tcPr>
          <w:p w:rsidR="00BD1003" w:rsidRPr="00080AF2" w:rsidRDefault="00BD1003" w:rsidP="00804F7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FFFF00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лина окружности и площадь круга. (12)</w:t>
            </w: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ab/>
            </w:r>
          </w:p>
        </w:tc>
        <w:tc>
          <w:tcPr>
            <w:tcW w:w="2551" w:type="dxa"/>
            <w:shd w:val="clear" w:color="auto" w:fill="FFFF00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8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ные и нечетные функции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B966B2">
        <w:trPr>
          <w:trHeight w:val="383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9.12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966B2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Правильные многоугольники. 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0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ные и нечетные функции</w:t>
            </w: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BE2AD8">
            <w:pPr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1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ные и нечетные функции</w:t>
            </w: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2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Правильные многоугольники. 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5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B17ADB">
            <w:pPr>
              <w:spacing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Контрольная работа №</w:t>
            </w:r>
            <w:r w:rsidR="00B17AD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B30E1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6.1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804F75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Правильные многоугольники. 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7.12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Функции  </w:t>
            </w:r>
            <w:r w:rsidRPr="00080AF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1640" w:dyaOrig="400">
                <v:shape id="_x0000_i1035" type="#_x0000_t75" style="width:82.9pt;height:20.1pt" o:ole="">
                  <v:imagedata r:id="rId29" o:title=""/>
                </v:shape>
                <o:OLEObject Type="Embed" ProgID="Equation.DSMT4" ShapeID="_x0000_i1035" DrawAspect="Content" ObjectID="_1566931696" r:id="rId30"/>
              </w:object>
            </w: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их свойства и графики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8.12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Функции  </w:t>
            </w:r>
            <w:r w:rsidRPr="00080AF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1640" w:dyaOrig="400">
                <v:shape id="_x0000_i1036" type="#_x0000_t75" style="width:82.9pt;height:20.1pt" o:ole="">
                  <v:imagedata r:id="rId29" o:title=""/>
                </v:shape>
                <o:OLEObject Type="Embed" ProgID="Equation.DSMT4" ShapeID="_x0000_i1036" DrawAspect="Content" ObjectID="_1566931697" r:id="rId31"/>
              </w:object>
            </w: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их свойства и графики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1.01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Функции  </w:t>
            </w:r>
            <w:r w:rsidRPr="00080AF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1640" w:dyaOrig="400">
                <v:shape id="_x0000_i1037" type="#_x0000_t75" style="width:82.9pt;height:20.1pt" o:ole="">
                  <v:imagedata r:id="rId29" o:title=""/>
                </v:shape>
                <o:OLEObject Type="Embed" ProgID="Equation.DSMT4" ShapeID="_x0000_i1037" DrawAspect="Content" ObjectID="_1566931698" r:id="rId32"/>
              </w:object>
            </w: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их свойства и графики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jc w:val="both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2.01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2117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 xml:space="preserve">Правильные многоугольники. 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5.01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Функции  </w:t>
            </w:r>
            <w:r w:rsidRPr="00080AF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1640" w:dyaOrig="400">
                <v:shape id="_x0000_i1038" type="#_x0000_t75" style="width:82.9pt;height:20.1pt" o:ole="">
                  <v:imagedata r:id="rId29" o:title=""/>
                </v:shape>
                <o:OLEObject Type="Embed" ProgID="Equation.DSMT4" ShapeID="_x0000_i1038" DrawAspect="Content" ObjectID="_1566931699" r:id="rId33"/>
              </w:object>
            </w: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их свойства и графики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6.01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7.0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Функции  </w:t>
            </w:r>
            <w:r w:rsidRPr="00080AF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1719" w:dyaOrig="400">
                <v:shape id="_x0000_i1039" type="#_x0000_t75" style="width:85.4pt;height:20.1pt" o:ole="">
                  <v:imagedata r:id="rId34" o:title=""/>
                </v:shape>
                <o:OLEObject Type="Embed" ProgID="Equation.DSMT4" ShapeID="_x0000_i1039" DrawAspect="Content" ObjectID="_1566931700" r:id="rId35"/>
              </w:object>
            </w: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их свойства и графики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41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85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8.0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Функции  </w:t>
            </w:r>
            <w:r w:rsidRPr="00080AF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1719" w:dyaOrig="400">
                <v:shape id="_x0000_i1040" type="#_x0000_t75" style="width:85.4pt;height:20.1pt" o:ole="">
                  <v:imagedata r:id="rId34" o:title=""/>
                </v:shape>
                <o:OLEObject Type="Embed" ProgID="Equation.DSMT4" ShapeID="_x0000_i1040" DrawAspect="Content" ObjectID="_1566931701" r:id="rId36"/>
              </w:object>
            </w: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их свойства и графики</w:t>
            </w: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955CE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1B6981">
        <w:trPr>
          <w:trHeight w:val="411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9.0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BB30E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46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2.0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Функции  </w:t>
            </w:r>
            <w:r w:rsidRPr="00080AF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  <w:lang w:eastAsia="ru-RU"/>
              </w:rPr>
              <w:object w:dxaOrig="1719" w:dyaOrig="400">
                <v:shape id="_x0000_i1041" type="#_x0000_t75" style="width:85.4pt;height:20.1pt" o:ole="">
                  <v:imagedata r:id="rId34" o:title=""/>
                </v:shape>
                <o:OLEObject Type="Embed" ProgID="Equation.DSMT4" ShapeID="_x0000_i1041" DrawAspect="Content" ObjectID="_1566931702" r:id="rId37"/>
              </w:object>
            </w: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их свойства и графики</w:t>
            </w:r>
          </w:p>
        </w:tc>
        <w:tc>
          <w:tcPr>
            <w:tcW w:w="4820" w:type="dxa"/>
            <w:shd w:val="clear" w:color="auto" w:fill="auto"/>
            <w:vAlign w:val="center"/>
          </w:tcPr>
          <w:p w:rsidR="00BD1003" w:rsidRPr="00080AF2" w:rsidRDefault="00BD1003" w:rsidP="00BB30E1">
            <w:pPr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1B6981">
        <w:trPr>
          <w:trHeight w:val="396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3.0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BB30E1">
            <w:pPr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4.0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Функция у=</w:t>
            </w:r>
            <w:r w:rsidRPr="00080AF2">
              <w:rPr>
                <w:rFonts w:ascii="Times New Roman" w:eastAsia="Times New Roman" w:hAnsi="Times New Roman" w:cs="Times New Roman"/>
                <w:iCs/>
                <w:sz w:val="24"/>
                <w:szCs w:val="24"/>
                <w:vertAlign w:val="superscript"/>
                <w:lang w:eastAsia="ru-RU"/>
              </w:rPr>
              <w:t>3</w:t>
            </w:r>
            <w:r w:rsidRPr="00080AF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√х, её свойства и график.</w:t>
            </w: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5.0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Функция у=</w:t>
            </w:r>
            <w:r w:rsidRPr="00080AF2">
              <w:rPr>
                <w:rFonts w:ascii="Times New Roman" w:eastAsia="Times New Roman" w:hAnsi="Times New Roman" w:cs="Times New Roman"/>
                <w:iCs/>
                <w:sz w:val="24"/>
                <w:szCs w:val="24"/>
                <w:vertAlign w:val="superscript"/>
                <w:lang w:eastAsia="ru-RU"/>
              </w:rPr>
              <w:t>3</w:t>
            </w:r>
            <w:r w:rsidRPr="00080AF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√х, её свойства и график.</w:t>
            </w: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6.01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9.01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Функция у=</w:t>
            </w:r>
            <w:r w:rsidRPr="00080AF2">
              <w:rPr>
                <w:rFonts w:ascii="Times New Roman" w:eastAsia="Times New Roman" w:hAnsi="Times New Roman" w:cs="Times New Roman"/>
                <w:iCs/>
                <w:sz w:val="24"/>
                <w:szCs w:val="24"/>
                <w:vertAlign w:val="superscript"/>
                <w:lang w:eastAsia="ru-RU"/>
              </w:rPr>
              <w:t>3</w:t>
            </w:r>
            <w:r w:rsidRPr="00080AF2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√х, её свойства и график.</w:t>
            </w: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30.01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D1003" w:rsidRPr="00080AF2" w:rsidRDefault="00BD1003" w:rsidP="00BB30E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Решение задач</w:t>
            </w: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31.01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B17AD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</w:t>
            </w:r>
            <w:r w:rsidR="00B17AD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BD1003">
        <w:trPr>
          <w:trHeight w:val="329"/>
        </w:trPr>
        <w:tc>
          <w:tcPr>
            <w:tcW w:w="838" w:type="dxa"/>
            <w:shd w:val="clear" w:color="auto" w:fill="FFFF00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shd w:val="clear" w:color="auto" w:fill="FFFF00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0" w:type="dxa"/>
            <w:shd w:val="clear" w:color="auto" w:fill="FFFF00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огрессии (16ч)</w:t>
            </w:r>
          </w:p>
        </w:tc>
        <w:tc>
          <w:tcPr>
            <w:tcW w:w="4820" w:type="dxa"/>
            <w:shd w:val="clear" w:color="auto" w:fill="FFFF00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FFFF00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144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1.02</w:t>
            </w:r>
          </w:p>
        </w:tc>
        <w:tc>
          <w:tcPr>
            <w:tcW w:w="574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последовательности</w:t>
            </w:r>
          </w:p>
        </w:tc>
        <w:tc>
          <w:tcPr>
            <w:tcW w:w="4820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bottom w:val="single" w:sz="4" w:space="0" w:color="auto"/>
            </w:tcBorders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jc w:val="both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2.02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BB30E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  <w:noWrap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Решение задач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5.02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последовательности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6.02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BB30E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Решение задач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7.02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последовательности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8.02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последовательности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B30E1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9.02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BB30E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B17AD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ar-SA"/>
              </w:rPr>
              <w:t>Контрольная работа №</w:t>
            </w:r>
            <w:r w:rsidR="00B17ADB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BD1003">
        <w:trPr>
          <w:trHeight w:val="329"/>
        </w:trPr>
        <w:tc>
          <w:tcPr>
            <w:tcW w:w="838" w:type="dxa"/>
            <w:shd w:val="clear" w:color="auto" w:fill="FFFF00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shd w:val="clear" w:color="auto" w:fill="FFFF00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  <w:tc>
          <w:tcPr>
            <w:tcW w:w="5740" w:type="dxa"/>
            <w:shd w:val="clear" w:color="auto" w:fill="FFFF00"/>
            <w:vAlign w:val="center"/>
          </w:tcPr>
          <w:p w:rsidR="00BD1003" w:rsidRPr="00080AF2" w:rsidRDefault="00BD1003" w:rsidP="00BB30E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820" w:type="dxa"/>
            <w:shd w:val="clear" w:color="auto" w:fill="FFFF00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Движения (8ч)</w:t>
            </w:r>
          </w:p>
        </w:tc>
        <w:tc>
          <w:tcPr>
            <w:tcW w:w="2551" w:type="dxa"/>
            <w:shd w:val="clear" w:color="auto" w:fill="FFFF00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2.02</w:t>
            </w:r>
          </w:p>
        </w:tc>
        <w:tc>
          <w:tcPr>
            <w:tcW w:w="5740" w:type="dxa"/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ая прогрессия</w:t>
            </w: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955CE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2542F4">
        <w:trPr>
          <w:trHeight w:val="329"/>
        </w:trPr>
        <w:tc>
          <w:tcPr>
            <w:tcW w:w="838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1440" w:type="dxa"/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3.02</w:t>
            </w:r>
          </w:p>
        </w:tc>
        <w:tc>
          <w:tcPr>
            <w:tcW w:w="5740" w:type="dxa"/>
            <w:shd w:val="clear" w:color="auto" w:fill="auto"/>
          </w:tcPr>
          <w:p w:rsidR="00BD1003" w:rsidRPr="00080AF2" w:rsidRDefault="00BD1003" w:rsidP="00804F7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shd w:val="clear" w:color="auto" w:fill="auto"/>
          </w:tcPr>
          <w:p w:rsidR="00BD1003" w:rsidRPr="00080AF2" w:rsidRDefault="00BD1003" w:rsidP="00DE70BE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онятие движения</w:t>
            </w:r>
          </w:p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shd w:val="clear" w:color="auto" w:fill="auto"/>
          </w:tcPr>
          <w:p w:rsidR="00BD1003" w:rsidRPr="00080AF2" w:rsidRDefault="00BD1003" w:rsidP="00BB30E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4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5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6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онятие движения</w:t>
            </w:r>
          </w:p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9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0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autoSpaceDE w:val="0"/>
              <w:autoSpaceDN w:val="0"/>
              <w:adjustRightInd w:val="0"/>
              <w:spacing w:after="0" w:line="252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онятие движения</w:t>
            </w:r>
          </w:p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1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1003" w:rsidRPr="00080AF2" w:rsidRDefault="00BD1003" w:rsidP="00DE70BE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2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6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7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араллельный перенос и поворот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8.02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1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2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араллельный перенос и поворот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5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D1003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CC5DFD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6</w:t>
            </w:r>
            <w:r w:rsidR="00BD1003"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DE70BE">
            <w:pPr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  <w:t>Параллельный перенос и поворот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D1003" w:rsidRPr="00080AF2" w:rsidRDefault="00BD1003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7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прогрессия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DE70BE">
            <w:pPr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2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B17ADB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</w:t>
            </w:r>
            <w:r w:rsidR="00B17AD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DE70BE">
            <w:pPr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2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3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DE70BE">
            <w:pPr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280022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highlight w:val="yellow"/>
                <w:lang w:eastAsia="ru-RU"/>
              </w:rPr>
              <w:t>Элементы комбинаторики, статистики и теории вероятностей (12ч)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Pr="00080AF2" w:rsidRDefault="00280022" w:rsidP="00DE70BE">
            <w:pPr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280022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80022">
              <w:rPr>
                <w:rFonts w:ascii="Times New Roman" w:hAnsi="Times New Roman" w:cs="Times New Roman"/>
                <w:sz w:val="24"/>
                <w:szCs w:val="24"/>
              </w:rPr>
              <w:t>14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highlight w:val="yellow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Комбинаторные задачи.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DE70BE">
            <w:pPr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280022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280022" w:rsidRDefault="00280022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Комбинаторные задачи.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DE70BE">
            <w:pPr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6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B17AD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eastAsia="ru-RU"/>
              </w:rPr>
              <w:t xml:space="preserve">Контрольная работа № </w:t>
            </w:r>
            <w:r w:rsidR="00B17ADB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Pr="00080AF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Pr="00080AF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Pr="00080AF2" w:rsidRDefault="00280022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highlight w:val="yellow"/>
                <w:lang w:eastAsia="ru-RU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Pr="00080AF2" w:rsidRDefault="00280022" w:rsidP="00DE70BE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Начальные сведения из стереометрии (8ч)</w:t>
            </w:r>
            <w:r w:rsidRPr="00080AF2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ab/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280022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280022">
              <w:rPr>
                <w:rFonts w:ascii="Times New Roman" w:hAnsi="Times New Roman" w:cs="Times New Roman"/>
                <w:sz w:val="24"/>
                <w:szCs w:val="24"/>
              </w:rPr>
              <w:t>19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highlight w:val="yellow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Комбинаторные задачи.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DE70BE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0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Многогранни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280022" w:rsidRDefault="00280022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0022">
              <w:rPr>
                <w:rFonts w:ascii="Times New Roman" w:hAnsi="Times New Roman" w:cs="Times New Roman"/>
                <w:sz w:val="24"/>
                <w:szCs w:val="24"/>
              </w:rPr>
              <w:t>21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атистика - дизайн информации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280022" w:rsidRDefault="00280022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0022">
              <w:rPr>
                <w:rFonts w:ascii="Times New Roman" w:hAnsi="Times New Roman" w:cs="Times New Roman"/>
                <w:sz w:val="24"/>
                <w:szCs w:val="24"/>
              </w:rPr>
              <w:t>22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атистика - дизайн информации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3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3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Многогранни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Default="00280022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2800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2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280022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атистика - дизайн информации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80022" w:rsidRPr="00080AF2" w:rsidTr="003469CA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280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3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Многогранни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0022" w:rsidRPr="00080AF2" w:rsidRDefault="00280022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5242B7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Default="003C4BEC" w:rsidP="00280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3C4BEC" w:rsidRDefault="003C4BEC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4BEC">
              <w:rPr>
                <w:rFonts w:ascii="Times New Roman" w:hAnsi="Times New Roman" w:cs="Times New Roman"/>
                <w:sz w:val="24"/>
                <w:szCs w:val="24"/>
              </w:rPr>
              <w:t>04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BEC" w:rsidRPr="00080AF2" w:rsidRDefault="003C4BEC" w:rsidP="005242B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Простейшие вероятностные задачи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5242B7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Default="003C4BEC" w:rsidP="00280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3C4BEC" w:rsidRDefault="003C4BEC" w:rsidP="003469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4BEC">
              <w:rPr>
                <w:rFonts w:ascii="Times New Roman" w:hAnsi="Times New Roman" w:cs="Times New Roman"/>
                <w:sz w:val="24"/>
                <w:szCs w:val="24"/>
              </w:rPr>
              <w:t>05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BEC" w:rsidRPr="00080AF2" w:rsidRDefault="003C4BEC" w:rsidP="005242B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Простейшие вероятностные задачи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C62E35">
        <w:trPr>
          <w:trHeight w:val="522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6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469C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Многогранни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5242B7">
        <w:trPr>
          <w:trHeight w:val="522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Default="003C4BEC" w:rsidP="003469C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9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BEC" w:rsidRPr="00080AF2" w:rsidRDefault="003C4BEC" w:rsidP="005242B7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Простейшие вероятностные задачи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469C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jc w:val="both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0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Тела и поверхности вращен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1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Экспериментальные данные и вероятности событий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3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2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Экспериментальные данные и вероятности событий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3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Тела и поверхности вращен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6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B17AD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  <w:t>Контрольная работа №</w:t>
            </w:r>
            <w:r w:rsidR="00B17AD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3C4BEC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</w:pPr>
          </w:p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  <w:t>Обобщающее повторение (17ч)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C4B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C4BEC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7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Тела и поверхности вращен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C4B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8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C4B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19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C62E35">
        <w:trPr>
          <w:trHeight w:val="46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C4B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0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Тела и поверхности вращения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A94CD8">
        <w:trPr>
          <w:trHeight w:val="46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Об аксиомах планиметрии. (2ч)</w:t>
            </w: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ab/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3C4BEC">
        <w:trPr>
          <w:trHeight w:val="46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3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C4B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4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Об аксиомах планиметри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C4B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5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C4B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3C4B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7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ar-SA"/>
              </w:rPr>
              <w:t>Об аксиомах планиметри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A94CD8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highlight w:val="yellow"/>
                <w:lang w:eastAsia="ru-RU"/>
              </w:rPr>
              <w:t>Повторение. Решение задач (9ч)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00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3C4BEC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highlight w:val="yellow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3C4BEC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highlight w:val="yellow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4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5242B7" w:rsidRDefault="005242B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5242B7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C4BEC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Default="003C4BEC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0AF2">
              <w:rPr>
                <w:rFonts w:ascii="Times New Roman" w:hAnsi="Times New Roman" w:cs="Times New Roman"/>
                <w:sz w:val="24"/>
                <w:szCs w:val="24"/>
              </w:rPr>
              <w:t>07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483F54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4BEC" w:rsidRPr="00080AF2" w:rsidRDefault="003C4BEC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242B7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5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8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5242B7" w:rsidRDefault="005242B7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5242B7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11C34" w:rsidRPr="00080AF2" w:rsidTr="00DE70BE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Default="00C11C34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483F54" w:rsidRDefault="00C11C34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242B7" w:rsidRPr="00080AF2" w:rsidTr="00C62E35">
        <w:trPr>
          <w:trHeight w:val="4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280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280022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1.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2800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5242B7" w:rsidRDefault="005242B7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5242B7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28002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11C34" w:rsidRPr="00080AF2" w:rsidTr="00C62E35">
        <w:trPr>
          <w:trHeight w:val="4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Default="00C11C34" w:rsidP="00280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5242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483F54" w:rsidRDefault="00C11C34" w:rsidP="002800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28002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F7567" w:rsidRPr="00080AF2" w:rsidTr="00C62E35">
        <w:trPr>
          <w:trHeight w:val="4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2800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5242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483F54" w:rsidRDefault="00CF7567" w:rsidP="0028002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28002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242B7" w:rsidRPr="00080AF2" w:rsidTr="00C62E35">
        <w:trPr>
          <w:trHeight w:val="4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Default="00CF7567" w:rsidP="00C62E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C11C34" w:rsidRDefault="005242B7" w:rsidP="00DE70BE">
            <w:pPr>
              <w:rPr>
                <w:rFonts w:ascii="Times New Roman" w:hAnsi="Times New Roman" w:cs="Times New Roman"/>
                <w:color w:val="0066CC"/>
                <w:sz w:val="24"/>
                <w:szCs w:val="24"/>
              </w:rPr>
            </w:pPr>
            <w:r w:rsidRPr="00C11C34">
              <w:rPr>
                <w:rFonts w:ascii="Times New Roman" w:hAnsi="Times New Roman" w:cs="Times New Roman"/>
                <w:color w:val="0066CC"/>
                <w:sz w:val="24"/>
                <w:szCs w:val="24"/>
              </w:rPr>
              <w:t>15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5242B7" w:rsidRDefault="005242B7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5242B7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11C34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Default="00CF7567" w:rsidP="00A94CD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483F54" w:rsidRDefault="00C11C34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11C34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Default="00CF7567" w:rsidP="00A94CD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5242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483F54" w:rsidRDefault="00C11C34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ru-RU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242B7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Default="00CF7567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Default="005242B7" w:rsidP="00DE70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8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5242B7" w:rsidRDefault="005242B7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5242B7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F7567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DE70BE">
            <w:pPr>
              <w:jc w:val="both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18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5242B7" w:rsidRDefault="00CF7567" w:rsidP="00BE4A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5242B7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11C34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F7567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DE70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483F54" w:rsidRDefault="00C11C34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11C34" w:rsidRPr="00080AF2" w:rsidRDefault="00C11C34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F7567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DE70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483F54" w:rsidRDefault="00CF7567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5242B7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CF7567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Default="005242B7" w:rsidP="00DE70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1C34">
              <w:rPr>
                <w:rFonts w:ascii="Times New Roman" w:hAnsi="Times New Roman" w:cs="Times New Roman"/>
                <w:color w:val="0066CC"/>
                <w:sz w:val="24"/>
                <w:szCs w:val="24"/>
              </w:rPr>
              <w:t>22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5242B7" w:rsidRDefault="005242B7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5242B7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42B7" w:rsidRPr="00080AF2" w:rsidRDefault="005242B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F7567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DE70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C11C34" w:rsidRDefault="00CF7567" w:rsidP="00DE70BE">
            <w:pPr>
              <w:rPr>
                <w:rFonts w:ascii="Times New Roman" w:hAnsi="Times New Roman" w:cs="Times New Roman"/>
                <w:color w:val="0066CC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66CC"/>
                <w:sz w:val="24"/>
                <w:szCs w:val="24"/>
              </w:rPr>
              <w:t>22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5242B7" w:rsidRDefault="00CF7567" w:rsidP="00BE4A4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5242B7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F7567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5242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483F54" w:rsidRDefault="00CF7567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F7567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5242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DE70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  <w:t>Обобщающее повторение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483F54" w:rsidRDefault="00CF7567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F7567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5071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DE70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  <w:r w:rsidRPr="00080A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483F54" w:rsidRDefault="00CF7567" w:rsidP="00DE70BE">
            <w:pPr>
              <w:suppressAutoHyphens/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color w:val="0066FF"/>
                <w:sz w:val="24"/>
                <w:szCs w:val="24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F7567" w:rsidRPr="00080AF2" w:rsidTr="00C62E35">
        <w:trPr>
          <w:trHeight w:val="329"/>
        </w:trPr>
        <w:tc>
          <w:tcPr>
            <w:tcW w:w="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Default="00CF7567" w:rsidP="0050719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280022">
            <w:pPr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25</w:t>
            </w:r>
            <w:r w:rsidRPr="00080AF2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.05</w:t>
            </w:r>
          </w:p>
        </w:tc>
        <w:tc>
          <w:tcPr>
            <w:tcW w:w="5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5242B7" w:rsidRDefault="00CF7567" w:rsidP="005242B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</w:pPr>
            <w:r w:rsidRPr="005242B7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7567" w:rsidRPr="00080AF2" w:rsidRDefault="00CF7567" w:rsidP="00DE70B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CF7567" w:rsidRDefault="00CF7567" w:rsidP="00115233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483F54" w:rsidRPr="00483F54" w:rsidRDefault="00483F54" w:rsidP="00115233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</w:p>
    <w:sectPr w:rsidR="00483F54" w:rsidRPr="00483F54" w:rsidSect="00483F54">
      <w:footerReference w:type="default" r:id="rId38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50EF" w:rsidRDefault="002B50EF" w:rsidP="00C62E35">
      <w:pPr>
        <w:spacing w:after="0" w:line="240" w:lineRule="auto"/>
      </w:pPr>
      <w:r>
        <w:separator/>
      </w:r>
    </w:p>
  </w:endnote>
  <w:endnote w:type="continuationSeparator" w:id="0">
    <w:p w:rsidR="002B50EF" w:rsidRDefault="002B50EF" w:rsidP="00C62E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A4D" w:rsidRDefault="00BE4A4D" w:rsidP="00C62E35">
    <w:pPr>
      <w:pStyle w:val="a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50EF" w:rsidRDefault="002B50EF" w:rsidP="00C62E35">
      <w:pPr>
        <w:spacing w:after="0" w:line="240" w:lineRule="auto"/>
      </w:pPr>
      <w:r>
        <w:separator/>
      </w:r>
    </w:p>
  </w:footnote>
  <w:footnote w:type="continuationSeparator" w:id="0">
    <w:p w:rsidR="002B50EF" w:rsidRDefault="002B50EF" w:rsidP="00C62E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14A5E"/>
    <w:multiLevelType w:val="multilevel"/>
    <w:tmpl w:val="5C1047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460162F9"/>
    <w:multiLevelType w:val="multilevel"/>
    <w:tmpl w:val="674688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47D924EB"/>
    <w:multiLevelType w:val="hybridMultilevel"/>
    <w:tmpl w:val="7FEA992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AE31D4C"/>
    <w:multiLevelType w:val="multilevel"/>
    <w:tmpl w:val="422290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4C2A30B8"/>
    <w:multiLevelType w:val="hybridMultilevel"/>
    <w:tmpl w:val="7BAE45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003A23"/>
    <w:multiLevelType w:val="hybridMultilevel"/>
    <w:tmpl w:val="3BF23B0A"/>
    <w:lvl w:ilvl="0" w:tplc="4E269AF4">
      <w:start w:val="1"/>
      <w:numFmt w:val="bullet"/>
      <w:lvlText w:val=""/>
      <w:lvlJc w:val="left"/>
      <w:pPr>
        <w:tabs>
          <w:tab w:val="num" w:pos="1543"/>
        </w:tabs>
        <w:ind w:left="15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6">
    <w:nsid w:val="75F0578C"/>
    <w:multiLevelType w:val="hybridMultilevel"/>
    <w:tmpl w:val="7BAE45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9C76DC"/>
    <w:multiLevelType w:val="multilevel"/>
    <w:tmpl w:val="39F4A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5"/>
  </w:num>
  <w:num w:numId="2">
    <w:abstractNumId w:val="7"/>
  </w:num>
  <w:num w:numId="3">
    <w:abstractNumId w:val="3"/>
  </w:num>
  <w:num w:numId="4">
    <w:abstractNumId w:val="1"/>
  </w:num>
  <w:num w:numId="5">
    <w:abstractNumId w:val="0"/>
  </w:num>
  <w:num w:numId="6">
    <w:abstractNumId w:val="2"/>
  </w:num>
  <w:num w:numId="7">
    <w:abstractNumId w:val="6"/>
  </w:num>
  <w:num w:numId="8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85A68"/>
    <w:rsid w:val="00021599"/>
    <w:rsid w:val="00064192"/>
    <w:rsid w:val="00067161"/>
    <w:rsid w:val="00080AF2"/>
    <w:rsid w:val="00115233"/>
    <w:rsid w:val="00134AB6"/>
    <w:rsid w:val="001A4EE3"/>
    <w:rsid w:val="001B676D"/>
    <w:rsid w:val="001B6981"/>
    <w:rsid w:val="001D494E"/>
    <w:rsid w:val="002117AF"/>
    <w:rsid w:val="002542F4"/>
    <w:rsid w:val="00263E4A"/>
    <w:rsid w:val="00280022"/>
    <w:rsid w:val="002B50EF"/>
    <w:rsid w:val="002E1BD9"/>
    <w:rsid w:val="002E530F"/>
    <w:rsid w:val="002F67A9"/>
    <w:rsid w:val="003152BB"/>
    <w:rsid w:val="00342D63"/>
    <w:rsid w:val="003469CA"/>
    <w:rsid w:val="003564F4"/>
    <w:rsid w:val="003C4BEC"/>
    <w:rsid w:val="00410E39"/>
    <w:rsid w:val="004141F8"/>
    <w:rsid w:val="00483F54"/>
    <w:rsid w:val="00507192"/>
    <w:rsid w:val="005242B7"/>
    <w:rsid w:val="00553001"/>
    <w:rsid w:val="005A29E7"/>
    <w:rsid w:val="005C270E"/>
    <w:rsid w:val="005C30F1"/>
    <w:rsid w:val="006063A2"/>
    <w:rsid w:val="00620F59"/>
    <w:rsid w:val="006A6503"/>
    <w:rsid w:val="006A79D7"/>
    <w:rsid w:val="0070552E"/>
    <w:rsid w:val="007604E2"/>
    <w:rsid w:val="00785A68"/>
    <w:rsid w:val="007B2F4F"/>
    <w:rsid w:val="00804F75"/>
    <w:rsid w:val="00837900"/>
    <w:rsid w:val="00841D19"/>
    <w:rsid w:val="008932D6"/>
    <w:rsid w:val="009018C6"/>
    <w:rsid w:val="009133B8"/>
    <w:rsid w:val="00955CEA"/>
    <w:rsid w:val="009C6FBE"/>
    <w:rsid w:val="00A24AB9"/>
    <w:rsid w:val="00A33177"/>
    <w:rsid w:val="00A351D4"/>
    <w:rsid w:val="00A62D57"/>
    <w:rsid w:val="00A64F3F"/>
    <w:rsid w:val="00A7674F"/>
    <w:rsid w:val="00A94CD8"/>
    <w:rsid w:val="00AC01E9"/>
    <w:rsid w:val="00B117A3"/>
    <w:rsid w:val="00B14160"/>
    <w:rsid w:val="00B17ADB"/>
    <w:rsid w:val="00B848D8"/>
    <w:rsid w:val="00B966B2"/>
    <w:rsid w:val="00BB30E1"/>
    <w:rsid w:val="00BD1003"/>
    <w:rsid w:val="00BE2AD8"/>
    <w:rsid w:val="00BE4A4D"/>
    <w:rsid w:val="00C11C34"/>
    <w:rsid w:val="00C5591C"/>
    <w:rsid w:val="00C62E35"/>
    <w:rsid w:val="00C97FE4"/>
    <w:rsid w:val="00CA6C6A"/>
    <w:rsid w:val="00CC3CE8"/>
    <w:rsid w:val="00CC5DFD"/>
    <w:rsid w:val="00CF00FF"/>
    <w:rsid w:val="00CF7567"/>
    <w:rsid w:val="00D17713"/>
    <w:rsid w:val="00D6560F"/>
    <w:rsid w:val="00D718F2"/>
    <w:rsid w:val="00DC4C08"/>
    <w:rsid w:val="00DE626A"/>
    <w:rsid w:val="00DE70BE"/>
    <w:rsid w:val="00E3408F"/>
    <w:rsid w:val="00E832A2"/>
    <w:rsid w:val="00E92843"/>
    <w:rsid w:val="00F07DC4"/>
    <w:rsid w:val="00F86B57"/>
    <w:rsid w:val="00F9075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1BD9"/>
  </w:style>
  <w:style w:type="paragraph" w:styleId="1">
    <w:name w:val="heading 1"/>
    <w:basedOn w:val="a"/>
    <w:link w:val="10"/>
    <w:qFormat/>
    <w:rsid w:val="00BB30E1"/>
    <w:pPr>
      <w:spacing w:before="100" w:beforeAutospacing="1" w:after="100" w:afterAutospacing="1" w:line="240" w:lineRule="auto"/>
      <w:outlineLvl w:val="0"/>
    </w:pPr>
    <w:rPr>
      <w:rFonts w:ascii="Times New Roman" w:eastAsia="Calibri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BB30E1"/>
    <w:pPr>
      <w:keepNext/>
      <w:spacing w:before="240" w:after="60" w:line="240" w:lineRule="auto"/>
      <w:outlineLvl w:val="1"/>
    </w:pPr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BB30E1"/>
    <w:pPr>
      <w:keepNext/>
      <w:tabs>
        <w:tab w:val="num" w:pos="360"/>
      </w:tabs>
      <w:suppressAutoHyphens/>
      <w:spacing w:before="240" w:after="60" w:line="240" w:lineRule="auto"/>
      <w:outlineLvl w:val="2"/>
    </w:pPr>
    <w:rPr>
      <w:rFonts w:ascii="Arial" w:eastAsia="Calibri" w:hAnsi="Arial" w:cs="Arial"/>
      <w:b/>
      <w:bCs/>
      <w:sz w:val="26"/>
      <w:szCs w:val="26"/>
      <w:lang w:eastAsia="ar-SA"/>
    </w:rPr>
  </w:style>
  <w:style w:type="paragraph" w:styleId="6">
    <w:name w:val="heading 6"/>
    <w:basedOn w:val="a"/>
    <w:next w:val="a"/>
    <w:link w:val="60"/>
    <w:qFormat/>
    <w:rsid w:val="00BB30E1"/>
    <w:pPr>
      <w:tabs>
        <w:tab w:val="num" w:pos="360"/>
      </w:tabs>
      <w:suppressAutoHyphens/>
      <w:spacing w:before="240" w:after="60" w:line="240" w:lineRule="auto"/>
      <w:outlineLvl w:val="5"/>
    </w:pPr>
    <w:rPr>
      <w:rFonts w:ascii="Times New Roman" w:eastAsia="Calibri" w:hAnsi="Times New Roman" w:cs="Times New Roman"/>
      <w:b/>
      <w:bCs/>
      <w:lang w:eastAsia="ar-SA"/>
    </w:rPr>
  </w:style>
  <w:style w:type="paragraph" w:styleId="7">
    <w:name w:val="heading 7"/>
    <w:basedOn w:val="a"/>
    <w:next w:val="a"/>
    <w:link w:val="70"/>
    <w:qFormat/>
    <w:rsid w:val="00BB30E1"/>
    <w:pPr>
      <w:keepNext/>
      <w:keepLines/>
      <w:suppressAutoHyphens/>
      <w:spacing w:before="200" w:after="0" w:line="240" w:lineRule="auto"/>
      <w:outlineLvl w:val="6"/>
    </w:pPr>
    <w:rPr>
      <w:rFonts w:ascii="Cambria" w:eastAsia="Calibri" w:hAnsi="Cambria" w:cs="Times New Roman"/>
      <w:i/>
      <w:iCs/>
      <w:color w:val="404040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B30E1"/>
    <w:rPr>
      <w:rFonts w:ascii="Times New Roman" w:eastAsia="Calibri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rsid w:val="00BB30E1"/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BB30E1"/>
    <w:rPr>
      <w:rFonts w:ascii="Arial" w:eastAsia="Calibri" w:hAnsi="Arial" w:cs="Arial"/>
      <w:b/>
      <w:bCs/>
      <w:sz w:val="26"/>
      <w:szCs w:val="26"/>
      <w:lang w:eastAsia="ar-SA"/>
    </w:rPr>
  </w:style>
  <w:style w:type="character" w:customStyle="1" w:styleId="60">
    <w:name w:val="Заголовок 6 Знак"/>
    <w:basedOn w:val="a0"/>
    <w:link w:val="6"/>
    <w:rsid w:val="00BB30E1"/>
    <w:rPr>
      <w:rFonts w:ascii="Times New Roman" w:eastAsia="Calibri" w:hAnsi="Times New Roman" w:cs="Times New Roman"/>
      <w:b/>
      <w:bCs/>
      <w:lang w:eastAsia="ar-SA"/>
    </w:rPr>
  </w:style>
  <w:style w:type="character" w:customStyle="1" w:styleId="70">
    <w:name w:val="Заголовок 7 Знак"/>
    <w:basedOn w:val="a0"/>
    <w:link w:val="7"/>
    <w:rsid w:val="00BB30E1"/>
    <w:rPr>
      <w:rFonts w:ascii="Cambria" w:eastAsia="Calibri" w:hAnsi="Cambria" w:cs="Times New Roman"/>
      <w:i/>
      <w:iCs/>
      <w:color w:val="404040"/>
      <w:sz w:val="24"/>
      <w:szCs w:val="24"/>
      <w:lang w:eastAsia="ar-SA"/>
    </w:rPr>
  </w:style>
  <w:style w:type="numbering" w:customStyle="1" w:styleId="11">
    <w:name w:val="Нет списка1"/>
    <w:next w:val="a2"/>
    <w:semiHidden/>
    <w:unhideWhenUsed/>
    <w:rsid w:val="00BB30E1"/>
  </w:style>
  <w:style w:type="paragraph" w:styleId="a3">
    <w:name w:val="Normal (Web)"/>
    <w:basedOn w:val="a"/>
    <w:rsid w:val="00BB30E1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12">
    <w:name w:val="Абзац списка1"/>
    <w:basedOn w:val="a"/>
    <w:rsid w:val="00BB30E1"/>
    <w:pPr>
      <w:ind w:left="720"/>
      <w:contextualSpacing/>
    </w:pPr>
    <w:rPr>
      <w:rFonts w:ascii="Calibri" w:eastAsia="Times New Roman" w:hAnsi="Calibri" w:cs="Times New Roman"/>
    </w:rPr>
  </w:style>
  <w:style w:type="paragraph" w:styleId="a4">
    <w:name w:val="Body Text"/>
    <w:basedOn w:val="a"/>
    <w:link w:val="a5"/>
    <w:rsid w:val="00BB30E1"/>
    <w:pPr>
      <w:suppressAutoHyphens/>
      <w:spacing w:after="0" w:line="240" w:lineRule="auto"/>
    </w:pPr>
    <w:rPr>
      <w:rFonts w:ascii="Times New Roman" w:eastAsia="Calibri" w:hAnsi="Times New Roman" w:cs="Times New Roman"/>
      <w:b/>
      <w:sz w:val="24"/>
      <w:szCs w:val="20"/>
      <w:lang w:eastAsia="ar-SA"/>
    </w:rPr>
  </w:style>
  <w:style w:type="character" w:customStyle="1" w:styleId="a5">
    <w:name w:val="Основной текст Знак"/>
    <w:basedOn w:val="a0"/>
    <w:link w:val="a4"/>
    <w:rsid w:val="00BB30E1"/>
    <w:rPr>
      <w:rFonts w:ascii="Times New Roman" w:eastAsia="Calibri" w:hAnsi="Times New Roman" w:cs="Times New Roman"/>
      <w:b/>
      <w:sz w:val="24"/>
      <w:szCs w:val="20"/>
      <w:lang w:eastAsia="ar-SA"/>
    </w:rPr>
  </w:style>
  <w:style w:type="paragraph" w:styleId="a6">
    <w:name w:val="Body Text Indent"/>
    <w:basedOn w:val="a"/>
    <w:link w:val="a7"/>
    <w:rsid w:val="00BB30E1"/>
    <w:pPr>
      <w:suppressAutoHyphens/>
      <w:spacing w:after="120" w:line="240" w:lineRule="auto"/>
      <w:ind w:left="283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a7">
    <w:name w:val="Основной текст с отступом Знак"/>
    <w:basedOn w:val="a0"/>
    <w:link w:val="a6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paragraph" w:styleId="21">
    <w:name w:val="Body Text 2"/>
    <w:basedOn w:val="a"/>
    <w:link w:val="22"/>
    <w:rsid w:val="00BB30E1"/>
    <w:pPr>
      <w:suppressAutoHyphens/>
      <w:spacing w:after="120" w:line="480" w:lineRule="auto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22">
    <w:name w:val="Основной текст 2 Знак"/>
    <w:basedOn w:val="a0"/>
    <w:link w:val="21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paragraph" w:styleId="23">
    <w:name w:val="Body Text Indent 2"/>
    <w:basedOn w:val="a"/>
    <w:link w:val="24"/>
    <w:rsid w:val="00BB30E1"/>
    <w:pPr>
      <w:suppressAutoHyphens/>
      <w:spacing w:after="120" w:line="480" w:lineRule="auto"/>
      <w:ind w:left="283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24">
    <w:name w:val="Основной текст с отступом 2 Знак"/>
    <w:basedOn w:val="a0"/>
    <w:link w:val="23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paragraph" w:styleId="a8">
    <w:name w:val="Plain Text"/>
    <w:basedOn w:val="a"/>
    <w:link w:val="a9"/>
    <w:rsid w:val="00BB30E1"/>
    <w:pPr>
      <w:spacing w:after="0" w:line="240" w:lineRule="auto"/>
    </w:pPr>
    <w:rPr>
      <w:rFonts w:ascii="Courier New" w:eastAsia="Calibri" w:hAnsi="Courier New" w:cs="Times New Roman"/>
      <w:sz w:val="20"/>
      <w:szCs w:val="20"/>
      <w:lang w:eastAsia="ru-RU"/>
    </w:rPr>
  </w:style>
  <w:style w:type="character" w:customStyle="1" w:styleId="a9">
    <w:name w:val="Текст Знак"/>
    <w:basedOn w:val="a0"/>
    <w:link w:val="a8"/>
    <w:rsid w:val="00BB30E1"/>
    <w:rPr>
      <w:rFonts w:ascii="Courier New" w:eastAsia="Calibri" w:hAnsi="Courier New" w:cs="Times New Roman"/>
      <w:sz w:val="20"/>
      <w:szCs w:val="20"/>
      <w:lang w:eastAsia="ru-RU"/>
    </w:rPr>
  </w:style>
  <w:style w:type="paragraph" w:styleId="aa">
    <w:name w:val="Balloon Text"/>
    <w:basedOn w:val="a"/>
    <w:link w:val="ab"/>
    <w:rsid w:val="00BB30E1"/>
    <w:pPr>
      <w:suppressAutoHyphens/>
      <w:spacing w:after="0" w:line="240" w:lineRule="auto"/>
    </w:pPr>
    <w:rPr>
      <w:rFonts w:ascii="Tahoma" w:eastAsia="Calibri" w:hAnsi="Tahoma" w:cs="Tahoma"/>
      <w:sz w:val="16"/>
      <w:szCs w:val="16"/>
      <w:lang w:eastAsia="ar-SA"/>
    </w:rPr>
  </w:style>
  <w:style w:type="character" w:customStyle="1" w:styleId="ab">
    <w:name w:val="Текст выноски Знак"/>
    <w:basedOn w:val="a0"/>
    <w:link w:val="aa"/>
    <w:rsid w:val="00BB30E1"/>
    <w:rPr>
      <w:rFonts w:ascii="Tahoma" w:eastAsia="Calibri" w:hAnsi="Tahoma" w:cs="Tahoma"/>
      <w:sz w:val="16"/>
      <w:szCs w:val="16"/>
      <w:lang w:eastAsia="ar-SA"/>
    </w:rPr>
  </w:style>
  <w:style w:type="paragraph" w:styleId="ac">
    <w:name w:val="header"/>
    <w:basedOn w:val="a"/>
    <w:link w:val="ad"/>
    <w:rsid w:val="00BB30E1"/>
    <w:pPr>
      <w:tabs>
        <w:tab w:val="center" w:pos="4677"/>
        <w:tab w:val="right" w:pos="9355"/>
      </w:tabs>
      <w:suppressAutoHyphens/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ad">
    <w:name w:val="Верхний колонтитул Знак"/>
    <w:basedOn w:val="a0"/>
    <w:link w:val="ac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paragraph" w:styleId="ae">
    <w:name w:val="footer"/>
    <w:basedOn w:val="a"/>
    <w:link w:val="af"/>
    <w:rsid w:val="00BB30E1"/>
    <w:pPr>
      <w:tabs>
        <w:tab w:val="center" w:pos="4677"/>
        <w:tab w:val="right" w:pos="9355"/>
      </w:tabs>
      <w:suppressAutoHyphens/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af">
    <w:name w:val="Нижний колонтитул Знак"/>
    <w:basedOn w:val="a0"/>
    <w:link w:val="ae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31">
    <w:name w:val="Знак Знак3"/>
    <w:rsid w:val="00BB30E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ParagraphStyle">
    <w:name w:val="Paragraph Style"/>
    <w:rsid w:val="00BB30E1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  <w:lang w:eastAsia="ru-RU"/>
    </w:rPr>
  </w:style>
  <w:style w:type="paragraph" w:styleId="af0">
    <w:name w:val="List Paragraph"/>
    <w:basedOn w:val="a"/>
    <w:uiPriority w:val="34"/>
    <w:qFormat/>
    <w:rsid w:val="00804F7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1BD9"/>
  </w:style>
  <w:style w:type="paragraph" w:styleId="1">
    <w:name w:val="heading 1"/>
    <w:basedOn w:val="a"/>
    <w:link w:val="10"/>
    <w:qFormat/>
    <w:rsid w:val="00BB30E1"/>
    <w:pPr>
      <w:spacing w:before="100" w:beforeAutospacing="1" w:after="100" w:afterAutospacing="1" w:line="240" w:lineRule="auto"/>
      <w:outlineLvl w:val="0"/>
    </w:pPr>
    <w:rPr>
      <w:rFonts w:ascii="Times New Roman" w:eastAsia="Calibri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qFormat/>
    <w:rsid w:val="00BB30E1"/>
    <w:pPr>
      <w:keepNext/>
      <w:spacing w:before="240" w:after="60" w:line="240" w:lineRule="auto"/>
      <w:outlineLvl w:val="1"/>
    </w:pPr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BB30E1"/>
    <w:pPr>
      <w:keepNext/>
      <w:tabs>
        <w:tab w:val="num" w:pos="360"/>
      </w:tabs>
      <w:suppressAutoHyphens/>
      <w:spacing w:before="240" w:after="60" w:line="240" w:lineRule="auto"/>
      <w:outlineLvl w:val="2"/>
    </w:pPr>
    <w:rPr>
      <w:rFonts w:ascii="Arial" w:eastAsia="Calibri" w:hAnsi="Arial" w:cs="Arial"/>
      <w:b/>
      <w:bCs/>
      <w:sz w:val="26"/>
      <w:szCs w:val="26"/>
      <w:lang w:eastAsia="ar-SA"/>
    </w:rPr>
  </w:style>
  <w:style w:type="paragraph" w:styleId="6">
    <w:name w:val="heading 6"/>
    <w:basedOn w:val="a"/>
    <w:next w:val="a"/>
    <w:link w:val="60"/>
    <w:qFormat/>
    <w:rsid w:val="00BB30E1"/>
    <w:pPr>
      <w:tabs>
        <w:tab w:val="num" w:pos="360"/>
      </w:tabs>
      <w:suppressAutoHyphens/>
      <w:spacing w:before="240" w:after="60" w:line="240" w:lineRule="auto"/>
      <w:outlineLvl w:val="5"/>
    </w:pPr>
    <w:rPr>
      <w:rFonts w:ascii="Times New Roman" w:eastAsia="Calibri" w:hAnsi="Times New Roman" w:cs="Times New Roman"/>
      <w:b/>
      <w:bCs/>
      <w:lang w:eastAsia="ar-SA"/>
    </w:rPr>
  </w:style>
  <w:style w:type="paragraph" w:styleId="7">
    <w:name w:val="heading 7"/>
    <w:basedOn w:val="a"/>
    <w:next w:val="a"/>
    <w:link w:val="70"/>
    <w:qFormat/>
    <w:rsid w:val="00BB30E1"/>
    <w:pPr>
      <w:keepNext/>
      <w:keepLines/>
      <w:suppressAutoHyphens/>
      <w:spacing w:before="200" w:after="0" w:line="240" w:lineRule="auto"/>
      <w:outlineLvl w:val="6"/>
    </w:pPr>
    <w:rPr>
      <w:rFonts w:ascii="Cambria" w:eastAsia="Calibri" w:hAnsi="Cambria" w:cs="Times New Roman"/>
      <w:i/>
      <w:iCs/>
      <w:color w:val="404040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B30E1"/>
    <w:rPr>
      <w:rFonts w:ascii="Times New Roman" w:eastAsia="Calibri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rsid w:val="00BB30E1"/>
    <w:rPr>
      <w:rFonts w:ascii="Arial" w:eastAsia="Calibri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BB30E1"/>
    <w:rPr>
      <w:rFonts w:ascii="Arial" w:eastAsia="Calibri" w:hAnsi="Arial" w:cs="Arial"/>
      <w:b/>
      <w:bCs/>
      <w:sz w:val="26"/>
      <w:szCs w:val="26"/>
      <w:lang w:eastAsia="ar-SA"/>
    </w:rPr>
  </w:style>
  <w:style w:type="character" w:customStyle="1" w:styleId="60">
    <w:name w:val="Заголовок 6 Знак"/>
    <w:basedOn w:val="a0"/>
    <w:link w:val="6"/>
    <w:rsid w:val="00BB30E1"/>
    <w:rPr>
      <w:rFonts w:ascii="Times New Roman" w:eastAsia="Calibri" w:hAnsi="Times New Roman" w:cs="Times New Roman"/>
      <w:b/>
      <w:bCs/>
      <w:lang w:eastAsia="ar-SA"/>
    </w:rPr>
  </w:style>
  <w:style w:type="character" w:customStyle="1" w:styleId="70">
    <w:name w:val="Заголовок 7 Знак"/>
    <w:basedOn w:val="a0"/>
    <w:link w:val="7"/>
    <w:rsid w:val="00BB30E1"/>
    <w:rPr>
      <w:rFonts w:ascii="Cambria" w:eastAsia="Calibri" w:hAnsi="Cambria" w:cs="Times New Roman"/>
      <w:i/>
      <w:iCs/>
      <w:color w:val="404040"/>
      <w:sz w:val="24"/>
      <w:szCs w:val="24"/>
      <w:lang w:eastAsia="ar-SA"/>
    </w:rPr>
  </w:style>
  <w:style w:type="numbering" w:customStyle="1" w:styleId="11">
    <w:name w:val="Нет списка1"/>
    <w:next w:val="a2"/>
    <w:semiHidden/>
    <w:unhideWhenUsed/>
    <w:rsid w:val="00BB30E1"/>
  </w:style>
  <w:style w:type="paragraph" w:styleId="a3">
    <w:name w:val="Normal (Web)"/>
    <w:basedOn w:val="a"/>
    <w:rsid w:val="00BB30E1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12">
    <w:name w:val="Абзац списка1"/>
    <w:basedOn w:val="a"/>
    <w:rsid w:val="00BB30E1"/>
    <w:pPr>
      <w:ind w:left="720"/>
      <w:contextualSpacing/>
    </w:pPr>
    <w:rPr>
      <w:rFonts w:ascii="Calibri" w:eastAsia="Times New Roman" w:hAnsi="Calibri" w:cs="Times New Roman"/>
    </w:rPr>
  </w:style>
  <w:style w:type="paragraph" w:styleId="a4">
    <w:name w:val="Body Text"/>
    <w:basedOn w:val="a"/>
    <w:link w:val="a5"/>
    <w:rsid w:val="00BB30E1"/>
    <w:pPr>
      <w:suppressAutoHyphens/>
      <w:spacing w:after="0" w:line="240" w:lineRule="auto"/>
    </w:pPr>
    <w:rPr>
      <w:rFonts w:ascii="Times New Roman" w:eastAsia="Calibri" w:hAnsi="Times New Roman" w:cs="Times New Roman"/>
      <w:b/>
      <w:sz w:val="24"/>
      <w:szCs w:val="20"/>
      <w:lang w:eastAsia="ar-SA"/>
    </w:rPr>
  </w:style>
  <w:style w:type="character" w:customStyle="1" w:styleId="a5">
    <w:name w:val="Основной текст Знак"/>
    <w:basedOn w:val="a0"/>
    <w:link w:val="a4"/>
    <w:rsid w:val="00BB30E1"/>
    <w:rPr>
      <w:rFonts w:ascii="Times New Roman" w:eastAsia="Calibri" w:hAnsi="Times New Roman" w:cs="Times New Roman"/>
      <w:b/>
      <w:sz w:val="24"/>
      <w:szCs w:val="20"/>
      <w:lang w:eastAsia="ar-SA"/>
    </w:rPr>
  </w:style>
  <w:style w:type="paragraph" w:styleId="a6">
    <w:name w:val="Body Text Indent"/>
    <w:basedOn w:val="a"/>
    <w:link w:val="a7"/>
    <w:rsid w:val="00BB30E1"/>
    <w:pPr>
      <w:suppressAutoHyphens/>
      <w:spacing w:after="120" w:line="240" w:lineRule="auto"/>
      <w:ind w:left="283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a7">
    <w:name w:val="Основной текст с отступом Знак"/>
    <w:basedOn w:val="a0"/>
    <w:link w:val="a6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paragraph" w:styleId="21">
    <w:name w:val="Body Text 2"/>
    <w:basedOn w:val="a"/>
    <w:link w:val="22"/>
    <w:rsid w:val="00BB30E1"/>
    <w:pPr>
      <w:suppressAutoHyphens/>
      <w:spacing w:after="120" w:line="480" w:lineRule="auto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22">
    <w:name w:val="Основной текст 2 Знак"/>
    <w:basedOn w:val="a0"/>
    <w:link w:val="21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paragraph" w:styleId="23">
    <w:name w:val="Body Text Indent 2"/>
    <w:basedOn w:val="a"/>
    <w:link w:val="24"/>
    <w:rsid w:val="00BB30E1"/>
    <w:pPr>
      <w:suppressAutoHyphens/>
      <w:spacing w:after="120" w:line="480" w:lineRule="auto"/>
      <w:ind w:left="283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24">
    <w:name w:val="Основной текст с отступом 2 Знак"/>
    <w:basedOn w:val="a0"/>
    <w:link w:val="23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paragraph" w:styleId="a8">
    <w:name w:val="Plain Text"/>
    <w:basedOn w:val="a"/>
    <w:link w:val="a9"/>
    <w:rsid w:val="00BB30E1"/>
    <w:pPr>
      <w:spacing w:after="0" w:line="240" w:lineRule="auto"/>
    </w:pPr>
    <w:rPr>
      <w:rFonts w:ascii="Courier New" w:eastAsia="Calibri" w:hAnsi="Courier New" w:cs="Times New Roman"/>
      <w:sz w:val="20"/>
      <w:szCs w:val="20"/>
      <w:lang w:eastAsia="ru-RU"/>
    </w:rPr>
  </w:style>
  <w:style w:type="character" w:customStyle="1" w:styleId="a9">
    <w:name w:val="Текст Знак"/>
    <w:basedOn w:val="a0"/>
    <w:link w:val="a8"/>
    <w:rsid w:val="00BB30E1"/>
    <w:rPr>
      <w:rFonts w:ascii="Courier New" w:eastAsia="Calibri" w:hAnsi="Courier New" w:cs="Times New Roman"/>
      <w:sz w:val="20"/>
      <w:szCs w:val="20"/>
      <w:lang w:eastAsia="ru-RU"/>
    </w:rPr>
  </w:style>
  <w:style w:type="paragraph" w:styleId="aa">
    <w:name w:val="Balloon Text"/>
    <w:basedOn w:val="a"/>
    <w:link w:val="ab"/>
    <w:rsid w:val="00BB30E1"/>
    <w:pPr>
      <w:suppressAutoHyphens/>
      <w:spacing w:after="0" w:line="240" w:lineRule="auto"/>
    </w:pPr>
    <w:rPr>
      <w:rFonts w:ascii="Tahoma" w:eastAsia="Calibri" w:hAnsi="Tahoma" w:cs="Tahoma"/>
      <w:sz w:val="16"/>
      <w:szCs w:val="16"/>
      <w:lang w:eastAsia="ar-SA"/>
    </w:rPr>
  </w:style>
  <w:style w:type="character" w:customStyle="1" w:styleId="ab">
    <w:name w:val="Текст выноски Знак"/>
    <w:basedOn w:val="a0"/>
    <w:link w:val="aa"/>
    <w:rsid w:val="00BB30E1"/>
    <w:rPr>
      <w:rFonts w:ascii="Tahoma" w:eastAsia="Calibri" w:hAnsi="Tahoma" w:cs="Tahoma"/>
      <w:sz w:val="16"/>
      <w:szCs w:val="16"/>
      <w:lang w:eastAsia="ar-SA"/>
    </w:rPr>
  </w:style>
  <w:style w:type="paragraph" w:styleId="ac">
    <w:name w:val="header"/>
    <w:basedOn w:val="a"/>
    <w:link w:val="ad"/>
    <w:rsid w:val="00BB30E1"/>
    <w:pPr>
      <w:tabs>
        <w:tab w:val="center" w:pos="4677"/>
        <w:tab w:val="right" w:pos="9355"/>
      </w:tabs>
      <w:suppressAutoHyphens/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ad">
    <w:name w:val="Верхний колонтитул Знак"/>
    <w:basedOn w:val="a0"/>
    <w:link w:val="ac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paragraph" w:styleId="ae">
    <w:name w:val="footer"/>
    <w:basedOn w:val="a"/>
    <w:link w:val="af"/>
    <w:rsid w:val="00BB30E1"/>
    <w:pPr>
      <w:tabs>
        <w:tab w:val="center" w:pos="4677"/>
        <w:tab w:val="right" w:pos="9355"/>
      </w:tabs>
      <w:suppressAutoHyphens/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af">
    <w:name w:val="Нижний колонтитул Знак"/>
    <w:basedOn w:val="a0"/>
    <w:link w:val="ae"/>
    <w:rsid w:val="00BB30E1"/>
    <w:rPr>
      <w:rFonts w:ascii="Times New Roman" w:eastAsia="Calibri" w:hAnsi="Times New Roman" w:cs="Times New Roman"/>
      <w:sz w:val="24"/>
      <w:szCs w:val="24"/>
      <w:lang w:eastAsia="ar-SA"/>
    </w:rPr>
  </w:style>
  <w:style w:type="character" w:customStyle="1" w:styleId="31">
    <w:name w:val="Знак Знак3"/>
    <w:rsid w:val="00BB30E1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ParagraphStyle">
    <w:name w:val="Paragraph Style"/>
    <w:rsid w:val="00BB30E1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  <w:lang w:eastAsia="ru-RU"/>
    </w:rPr>
  </w:style>
  <w:style w:type="paragraph" w:styleId="af0">
    <w:name w:val="List Paragraph"/>
    <w:basedOn w:val="a"/>
    <w:uiPriority w:val="34"/>
    <w:qFormat/>
    <w:rsid w:val="00804F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2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0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83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1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6</TotalTime>
  <Pages>1</Pages>
  <Words>3206</Words>
  <Characters>18280</Characters>
  <Application>Microsoft Office Word</Application>
  <DocSecurity>0</DocSecurity>
  <Lines>152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Yubi</cp:lastModifiedBy>
  <cp:revision>51</cp:revision>
  <cp:lastPrinted>2017-09-14T15:01:00Z</cp:lastPrinted>
  <dcterms:created xsi:type="dcterms:W3CDTF">2016-09-26T12:22:00Z</dcterms:created>
  <dcterms:modified xsi:type="dcterms:W3CDTF">2017-09-14T15:01:00Z</dcterms:modified>
</cp:coreProperties>
</file>